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45DA" w:rsidRPr="00DE46BC" w:rsidRDefault="00D62EBB" w:rsidP="00E01606">
      <w:pPr>
        <w:pStyle w:val="1"/>
      </w:pPr>
      <w:r w:rsidRPr="00DE46BC">
        <w:t xml:space="preserve">О некоторых </w:t>
      </w:r>
      <w:r w:rsidRPr="00500FE2">
        <w:t>технологических</w:t>
      </w:r>
      <w:r w:rsidRPr="00DE46BC">
        <w:t xml:space="preserve"> ограничениях при термической резке листового металла</w:t>
      </w:r>
    </w:p>
    <w:p w:rsidR="00D62EBB" w:rsidRPr="00DE46BC" w:rsidRDefault="00D62EBB" w:rsidP="00E01606">
      <w:pPr>
        <w:jc w:val="center"/>
        <w:rPr>
          <w:vertAlign w:val="superscript"/>
        </w:rPr>
      </w:pPr>
      <w:r w:rsidRPr="00DE46BC">
        <w:t>Петунин А. А.</w:t>
      </w:r>
      <w:r w:rsidRPr="00DE46BC">
        <w:rPr>
          <w:vertAlign w:val="superscript"/>
        </w:rPr>
        <w:t>1</w:t>
      </w:r>
      <w:r w:rsidRPr="00DE46BC">
        <w:t>, Уколов С. С.</w:t>
      </w:r>
      <w:r w:rsidRPr="00DE46BC">
        <w:rPr>
          <w:vertAlign w:val="superscript"/>
        </w:rPr>
        <w:t>1</w:t>
      </w:r>
    </w:p>
    <w:p w:rsidR="00D62EBB" w:rsidRPr="00E01606" w:rsidRDefault="00D62EBB" w:rsidP="00E01606">
      <w:pPr>
        <w:jc w:val="center"/>
        <w:rPr>
          <w:i/>
        </w:rPr>
      </w:pPr>
      <w:r w:rsidRPr="00E01606">
        <w:rPr>
          <w:i/>
          <w:vertAlign w:val="superscript"/>
        </w:rPr>
        <w:t>1</w:t>
      </w:r>
      <w:r w:rsidRPr="00E01606">
        <w:rPr>
          <w:i/>
        </w:rPr>
        <w:t xml:space="preserve"> ФГАОУ </w:t>
      </w:r>
      <w:proofErr w:type="gramStart"/>
      <w:r w:rsidRPr="00E01606">
        <w:rPr>
          <w:i/>
        </w:rPr>
        <w:t>ВО</w:t>
      </w:r>
      <w:proofErr w:type="gramEnd"/>
      <w:r w:rsidRPr="00E01606">
        <w:rPr>
          <w:i/>
        </w:rPr>
        <w:t xml:space="preserve"> «Уральский федеральный университет имени первого Президента России Б.Н. Ельцина», Екатеринбург</w:t>
      </w:r>
    </w:p>
    <w:p w:rsidR="00D62EBB" w:rsidRPr="00E01606" w:rsidRDefault="00D62EBB" w:rsidP="00E01606">
      <w:pPr>
        <w:jc w:val="both"/>
        <w:rPr>
          <w:sz w:val="20"/>
          <w:szCs w:val="20"/>
        </w:rPr>
      </w:pPr>
      <w:r w:rsidRPr="00E01606">
        <w:rPr>
          <w:sz w:val="20"/>
          <w:szCs w:val="20"/>
        </w:rPr>
        <w:t>В статье рассматриваются вопросы оптимизации маршрутизации маршрута в случае термической резки листового металла. В общем случае это сложная задача непрерывной и дискретной оптимизации, но она часто сводится к дискретной оптимизации, прежде всего обобщенной задаче коммивояжера. Особенностью термической резки является то, что возникающие в процессе термические деформации накладывают серьёзные ограничения на выбор маршрута движения режущего инструмента.</w:t>
      </w:r>
      <w:r w:rsidR="002C6990" w:rsidRPr="00E01606">
        <w:rPr>
          <w:sz w:val="20"/>
          <w:szCs w:val="20"/>
        </w:rPr>
        <w:t xml:space="preserve"> Часть этих ограничений формализована и учитывается в известных алгоритмах, однако целый ряд важных ограничений существуют только в виде эмпирических правил, применимых только при ручном проектировании маршрута резки. В статье сформулированы несколько таких ограничений, их математическая формализация и подходы к их систематическому учёту при автоматическом проектировании маршрута резки, а также описаны алгоритмы, учитывающие такие ограничения. Применение таких версий алгоритмов позволяет ускорить процесс подготовки производства, сократить количество ошибок и улучшить качество получаемых заготовок, </w:t>
      </w:r>
      <w:proofErr w:type="gramStart"/>
      <w:r w:rsidR="002C6990" w:rsidRPr="00E01606">
        <w:rPr>
          <w:sz w:val="20"/>
          <w:szCs w:val="20"/>
        </w:rPr>
        <w:t>что</w:t>
      </w:r>
      <w:proofErr w:type="gramEnd"/>
      <w:r w:rsidR="002C6990" w:rsidRPr="00E01606">
        <w:rPr>
          <w:sz w:val="20"/>
          <w:szCs w:val="20"/>
        </w:rPr>
        <w:t xml:space="preserve"> в конечном счете приводит к снижению общей стоимости производства.</w:t>
      </w:r>
    </w:p>
    <w:p w:rsidR="00097DEC" w:rsidRPr="00E01606" w:rsidRDefault="00097DEC" w:rsidP="00E01606">
      <w:pPr>
        <w:jc w:val="both"/>
        <w:rPr>
          <w:sz w:val="20"/>
          <w:szCs w:val="20"/>
        </w:rPr>
      </w:pPr>
      <w:proofErr w:type="gramStart"/>
      <w:r w:rsidRPr="00E01606">
        <w:rPr>
          <w:sz w:val="20"/>
          <w:szCs w:val="20"/>
        </w:rPr>
        <w:t xml:space="preserve">Ключевые слова: термическая резка, машины листовой резки с ЧПУ, оптимизация маршрута инструмента, технологические ограничения, правило жесткости детали, правила жесткости листа, автоматизация проектирования, дискретная оптимизация, </w:t>
      </w:r>
      <w:r w:rsidR="00067B49" w:rsidRPr="00E01606">
        <w:rPr>
          <w:sz w:val="20"/>
          <w:szCs w:val="20"/>
        </w:rPr>
        <w:t xml:space="preserve">обобщенная задача коммивояжера, </w:t>
      </w:r>
      <w:r w:rsidRPr="00E01606">
        <w:rPr>
          <w:sz w:val="20"/>
          <w:szCs w:val="20"/>
        </w:rPr>
        <w:t>динамическое программирование, алгоритм.</w:t>
      </w:r>
      <w:proofErr w:type="gramEnd"/>
    </w:p>
    <w:p w:rsidR="00500FE2" w:rsidRPr="00500FE2" w:rsidRDefault="00500FE2" w:rsidP="00E01606">
      <w:pPr>
        <w:pStyle w:val="2"/>
      </w:pPr>
      <w:r w:rsidRPr="00500FE2">
        <w:t>Введение</w:t>
      </w:r>
    </w:p>
    <w:p w:rsidR="002C6990" w:rsidRPr="007B0856" w:rsidRDefault="00DE46BC" w:rsidP="00FB0B4B">
      <w:pPr>
        <w:pStyle w:val="a3"/>
      </w:pPr>
      <w:r w:rsidRPr="007B0856">
        <w:t>Проектирование маршрута резки обычно является промежуточным между процессами раскроя (размещения деталей на листе) и генерации управляющих программ для машин резки с числовым программным управлением (ЧПУ). В некоторых случаях процесс раскроя должен проводиться с учётом последующей резки, однако в данной работе это</w:t>
      </w:r>
      <w:r w:rsidR="00500FE2" w:rsidRPr="007B0856">
        <w:t xml:space="preserve"> вариант</w:t>
      </w:r>
      <w:r w:rsidRPr="007B0856">
        <w:t xml:space="preserve"> не рассматривается, то есть мы полагаем детали уже размещенными на листе и требуется выбрать порядок их резки.</w:t>
      </w:r>
    </w:p>
    <w:p w:rsidR="00DE46BC" w:rsidRPr="007B0856" w:rsidRDefault="00DE46BC" w:rsidP="00FB0B4B">
      <w:pPr>
        <w:pStyle w:val="a3"/>
      </w:pPr>
      <w:r w:rsidRPr="007B0856">
        <w:t>Некорректное проектирование маршрута резки может приводить как к технологическому браку, так и увели</w:t>
      </w:r>
      <w:r w:rsidR="00500FE2" w:rsidRPr="007B0856">
        <w:t xml:space="preserve">чению времени и стоимости резки, то есть к снижению эффективности производства. Таким образом, </w:t>
      </w:r>
      <w:r w:rsidR="00500FE2" w:rsidRPr="00E01606">
        <w:t>естественным</w:t>
      </w:r>
      <w:r w:rsidR="00500FE2" w:rsidRPr="007B0856">
        <w:t xml:space="preserve"> образом возникает задача оптимизации маршрута резки. Для формулировки данной задачи в общем случае необходимо описать проблемное пространство и выбрать одну или несколько целевых функций.</w:t>
      </w:r>
    </w:p>
    <w:p w:rsidR="007B0856" w:rsidRPr="00502FBB" w:rsidRDefault="007B0856" w:rsidP="00E01606">
      <w:pPr>
        <w:pStyle w:val="3"/>
      </w:pPr>
      <w:r w:rsidRPr="00502FBB">
        <w:t>Маршрут резки</w:t>
      </w:r>
    </w:p>
    <w:p w:rsidR="007B0856" w:rsidRDefault="00502FBB" w:rsidP="00FB0B4B">
      <w:pPr>
        <w:pStyle w:val="a3"/>
      </w:pPr>
      <w:r>
        <w:t>Проблемное пространство естественным образом определяется исходя из понятия маршрута резки и его основных элементов (см. рис. 1):</w:t>
      </w:r>
    </w:p>
    <w:p w:rsidR="00502FBB" w:rsidRDefault="00502FBB" w:rsidP="003B54B2">
      <w:pPr>
        <w:pStyle w:val="a5"/>
        <w:numPr>
          <w:ilvl w:val="0"/>
          <w:numId w:val="2"/>
        </w:numPr>
      </w:pPr>
      <w:r>
        <w:t>Точка врезки</w:t>
      </w:r>
    </w:p>
    <w:p w:rsidR="00502FBB" w:rsidRDefault="00502FBB" w:rsidP="003B54B2">
      <w:pPr>
        <w:pStyle w:val="a5"/>
        <w:numPr>
          <w:ilvl w:val="0"/>
          <w:numId w:val="2"/>
        </w:numPr>
      </w:pPr>
      <w:r>
        <w:t>Траектория входа в контур</w:t>
      </w:r>
    </w:p>
    <w:p w:rsidR="00B42D9D" w:rsidRDefault="00B42D9D" w:rsidP="003B54B2">
      <w:pPr>
        <w:pStyle w:val="a5"/>
        <w:numPr>
          <w:ilvl w:val="0"/>
          <w:numId w:val="2"/>
        </w:numPr>
      </w:pPr>
      <w:r>
        <w:t>Точка входа в эквидистантный контур</w:t>
      </w:r>
    </w:p>
    <w:p w:rsidR="00502FBB" w:rsidRDefault="00502FBB" w:rsidP="003B54B2">
      <w:pPr>
        <w:pStyle w:val="a5"/>
        <w:numPr>
          <w:ilvl w:val="0"/>
          <w:numId w:val="2"/>
        </w:numPr>
      </w:pPr>
      <w:r>
        <w:t xml:space="preserve">Резка по </w:t>
      </w:r>
      <w:r w:rsidR="00B42D9D">
        <w:t>(</w:t>
      </w:r>
      <w:r>
        <w:t>эквидистантному</w:t>
      </w:r>
      <w:r w:rsidR="00B42D9D">
        <w:t>)</w:t>
      </w:r>
      <w:r>
        <w:t xml:space="preserve"> контуру</w:t>
      </w:r>
    </w:p>
    <w:p w:rsidR="00B42D9D" w:rsidRDefault="00B42D9D" w:rsidP="003B54B2">
      <w:pPr>
        <w:pStyle w:val="a5"/>
        <w:numPr>
          <w:ilvl w:val="0"/>
          <w:numId w:val="2"/>
        </w:numPr>
      </w:pPr>
      <w:r>
        <w:t>Точка выхода из контура</w:t>
      </w:r>
    </w:p>
    <w:p w:rsidR="00502FBB" w:rsidRDefault="00502FBB" w:rsidP="003B54B2">
      <w:pPr>
        <w:pStyle w:val="a5"/>
        <w:numPr>
          <w:ilvl w:val="0"/>
          <w:numId w:val="2"/>
        </w:numPr>
      </w:pPr>
      <w:r>
        <w:t>Траектория выхода из контура</w:t>
      </w:r>
    </w:p>
    <w:p w:rsidR="00502FBB" w:rsidRDefault="00502FBB" w:rsidP="003B54B2">
      <w:pPr>
        <w:pStyle w:val="a5"/>
        <w:numPr>
          <w:ilvl w:val="0"/>
          <w:numId w:val="2"/>
        </w:numPr>
      </w:pPr>
      <w:r>
        <w:t>Точка выключения инструмента</w:t>
      </w:r>
    </w:p>
    <w:p w:rsidR="00502FBB" w:rsidRPr="007B0856" w:rsidRDefault="00502FBB" w:rsidP="003B54B2">
      <w:pPr>
        <w:pStyle w:val="a5"/>
        <w:numPr>
          <w:ilvl w:val="0"/>
          <w:numId w:val="2"/>
        </w:numPr>
      </w:pPr>
      <w:r>
        <w:t>Холостой ход (от точки выключения до следующей точки врезки)</w:t>
      </w:r>
    </w:p>
    <w:p w:rsidR="00500FE2" w:rsidRDefault="00B42D9D" w:rsidP="005E216A">
      <w:pPr>
        <w:pStyle w:val="a3"/>
        <w:jc w:val="center"/>
        <w:rPr>
          <w:rFonts w:cs="Times New Roman"/>
        </w:rPr>
      </w:pPr>
      <w:r>
        <w:rPr>
          <w:noProof/>
          <w:lang w:eastAsia="ru-RU"/>
        </w:rPr>
        <w:lastRenderedPageBreak/>
        <mc:AlternateContent>
          <mc:Choice Requires="wpg">
            <w:drawing>
              <wp:inline distT="0" distB="0" distL="0" distR="0" wp14:anchorId="66592A7B" wp14:editId="05BFB11D">
                <wp:extent cx="1894353" cy="1286135"/>
                <wp:effectExtent l="0" t="0" r="10795" b="28575"/>
                <wp:docPr id="161" name="Группа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894353" cy="1286135"/>
                          <a:chOff x="3445" y="3480"/>
                          <a:chExt cx="3769" cy="2559"/>
                        </a:xfrm>
                      </wpg:grpSpPr>
                      <wps:wsp>
                        <wps:cNvPr id="162" name="Oval 36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52" y="4203"/>
                            <a:ext cx="2637" cy="1704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6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3" name="AutoShape 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0" y="4372"/>
                            <a:ext cx="281" cy="336"/>
                          </a:xfrm>
                          <a:prstGeom prst="wedgeRectCallout">
                            <a:avLst>
                              <a:gd name="adj1" fmla="val -193476"/>
                              <a:gd name="adj2" fmla="val 4615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4" name="AutoShape 3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4585"/>
                            <a:ext cx="1423" cy="930"/>
                          </a:xfrm>
                          <a:prstGeom prst="roundRect">
                            <a:avLst>
                              <a:gd name="adj" fmla="val 28130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5" name="Oval 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45" y="4086"/>
                            <a:ext cx="2844" cy="1953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6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1" y="3480"/>
                            <a:ext cx="280" cy="374"/>
                          </a:xfrm>
                          <a:prstGeom prst="wedgeRectCallout">
                            <a:avLst>
                              <a:gd name="adj1" fmla="val -130259"/>
                              <a:gd name="adj2" fmla="val 17066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7" name="AutoShape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918" y="5122"/>
                            <a:ext cx="296" cy="340"/>
                          </a:xfrm>
                          <a:prstGeom prst="wedgeRectCallout">
                            <a:avLst>
                              <a:gd name="adj1" fmla="val -114902"/>
                              <a:gd name="adj2" fmla="val -7903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9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43" y="5411"/>
                            <a:ext cx="406" cy="340"/>
                          </a:xfrm>
                          <a:prstGeom prst="wedgeRectCallout">
                            <a:avLst>
                              <a:gd name="adj1" fmla="val -47865"/>
                              <a:gd name="adj2" fmla="val -1796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0" name="AutoShape 16"/>
                        <wps:cNvSpPr>
                          <a:spLocks noChangeAspect="1" noChangeArrowheads="1"/>
                        </wps:cNvSpPr>
                        <wps:spPr bwMode="auto">
                          <a:xfrm flipH="1" flipV="1">
                            <a:off x="5561" y="3643"/>
                            <a:ext cx="392" cy="399"/>
                          </a:xfrm>
                          <a:prstGeom prst="wedgeRectCallout">
                            <a:avLst>
                              <a:gd name="adj1" fmla="val -123144"/>
                              <a:gd name="adj2" fmla="val -17405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1" name="AutoShape 1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146" y="4662"/>
                            <a:ext cx="92" cy="88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72" name="AutoShape 3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57" y="4708"/>
                            <a:ext cx="1198" cy="703"/>
                          </a:xfrm>
                          <a:prstGeom prst="roundRect">
                            <a:avLst>
                              <a:gd name="adj" fmla="val 2331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73" name="Group 371"/>
                        <wpg:cNvGrpSpPr>
                          <a:grpSpLocks noChangeAspect="1"/>
                        </wpg:cNvGrpSpPr>
                        <wpg:grpSpPr bwMode="auto">
                          <a:xfrm>
                            <a:off x="6237" y="4743"/>
                            <a:ext cx="445" cy="300"/>
                            <a:chOff x="6188" y="4753"/>
                            <a:chExt cx="372" cy="261"/>
                          </a:xfrm>
                        </wpg:grpSpPr>
                        <wpg:grpSp>
                          <wpg:cNvPr id="174" name="Group 37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381" y="4826"/>
                              <a:ext cx="179" cy="188"/>
                              <a:chOff x="6718" y="4775"/>
                              <a:chExt cx="344" cy="329"/>
                            </a:xfrm>
                          </wpg:grpSpPr>
                          <wps:wsp>
                            <wps:cNvPr id="175" name="Freeform 1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940"/>
                                <a:ext cx="344" cy="164"/>
                              </a:xfrm>
                              <a:custGeom>
                                <a:avLst/>
                                <a:gdLst>
                                  <a:gd name="T0" fmla="*/ 0 w 1786"/>
                                  <a:gd name="T1" fmla="*/ 0 h 885"/>
                                  <a:gd name="T2" fmla="*/ 15344786 w 1786"/>
                                  <a:gd name="T3" fmla="*/ 13665691 h 885"/>
                                  <a:gd name="T4" fmla="*/ 15344786 w 1786"/>
                                  <a:gd name="T5" fmla="*/ 13665691 h 885"/>
                                  <a:gd name="T6" fmla="*/ 15344786 w 1786"/>
                                  <a:gd name="T7" fmla="*/ 13665691 h 885"/>
                                  <a:gd name="T8" fmla="*/ 15344786 w 1786"/>
                                  <a:gd name="T9" fmla="*/ 13665691 h 885"/>
                                  <a:gd name="T10" fmla="*/ 15344786 w 1786"/>
                                  <a:gd name="T11" fmla="*/ 13665691 h 885"/>
                                  <a:gd name="T12" fmla="*/ 15344786 w 1786"/>
                                  <a:gd name="T13" fmla="*/ 13665691 h 885"/>
                                  <a:gd name="T14" fmla="*/ 15344786 w 1786"/>
                                  <a:gd name="T15" fmla="*/ 13665691 h 885"/>
                                  <a:gd name="T16" fmla="*/ 15344786 w 1786"/>
                                  <a:gd name="T17" fmla="*/ 13665691 h 885"/>
                                  <a:gd name="T18" fmla="*/ 15344786 w 1786"/>
                                  <a:gd name="T19" fmla="*/ 13665691 h 885"/>
                                  <a:gd name="T20" fmla="*/ 15344786 w 1786"/>
                                  <a:gd name="T21" fmla="*/ 13665691 h 885"/>
                                  <a:gd name="T22" fmla="*/ 15344786 w 1786"/>
                                  <a:gd name="T23" fmla="*/ 13665691 h 885"/>
                                  <a:gd name="T24" fmla="*/ 15344786 w 1786"/>
                                  <a:gd name="T25" fmla="*/ 13665691 h 885"/>
                                  <a:gd name="T26" fmla="*/ 15344786 w 1786"/>
                                  <a:gd name="T27" fmla="*/ 13665691 h 885"/>
                                  <a:gd name="T28" fmla="*/ 15344786 w 1786"/>
                                  <a:gd name="T29" fmla="*/ 13665691 h 885"/>
                                  <a:gd name="T30" fmla="*/ 15344786 w 1786"/>
                                  <a:gd name="T31" fmla="*/ 13665691 h 885"/>
                                  <a:gd name="T32" fmla="*/ 15344786 w 1786"/>
                                  <a:gd name="T33" fmla="*/ 13665691 h 885"/>
                                  <a:gd name="T34" fmla="*/ 15344786 w 1786"/>
                                  <a:gd name="T35" fmla="*/ 13665691 h 885"/>
                                  <a:gd name="T36" fmla="*/ 15344786 w 1786"/>
                                  <a:gd name="T37" fmla="*/ 13665691 h 885"/>
                                  <a:gd name="T38" fmla="*/ 15344786 w 1786"/>
                                  <a:gd name="T39" fmla="*/ 13665691 h 885"/>
                                  <a:gd name="T40" fmla="*/ 15344786 w 1786"/>
                                  <a:gd name="T41" fmla="*/ 13665691 h 885"/>
                                  <a:gd name="T42" fmla="*/ 15344786 w 1786"/>
                                  <a:gd name="T43" fmla="*/ 13665691 h 885"/>
                                  <a:gd name="T44" fmla="*/ 15344786 w 1786"/>
                                  <a:gd name="T45" fmla="*/ 13665691 h 885"/>
                                  <a:gd name="T46" fmla="*/ 15344786 w 1786"/>
                                  <a:gd name="T47" fmla="*/ 13665691 h 885"/>
                                  <a:gd name="T48" fmla="*/ 15344786 w 1786"/>
                                  <a:gd name="T49" fmla="*/ 13665691 h 885"/>
                                  <a:gd name="T50" fmla="*/ 15344786 w 1786"/>
                                  <a:gd name="T51" fmla="*/ 13665691 h 885"/>
                                  <a:gd name="T52" fmla="*/ 15344786 w 1786"/>
                                  <a:gd name="T53" fmla="*/ 13665691 h 885"/>
                                  <a:gd name="T54" fmla="*/ 15344786 w 1786"/>
                                  <a:gd name="T55" fmla="*/ 13665691 h 885"/>
                                  <a:gd name="T56" fmla="*/ 15344786 w 1786"/>
                                  <a:gd name="T57" fmla="*/ 13665691 h 885"/>
                                  <a:gd name="T58" fmla="*/ 15344786 w 1786"/>
                                  <a:gd name="T59" fmla="*/ 13665691 h 885"/>
                                  <a:gd name="T60" fmla="*/ 15344786 w 1786"/>
                                  <a:gd name="T61" fmla="*/ 13665691 h 885"/>
                                  <a:gd name="T62" fmla="*/ 15344786 w 1786"/>
                                  <a:gd name="T63" fmla="*/ 13665691 h 885"/>
                                  <a:gd name="T64" fmla="*/ 15344786 w 1786"/>
                                  <a:gd name="T65" fmla="*/ 13665691 h 885"/>
                                  <a:gd name="T66" fmla="*/ 15344786 w 1786"/>
                                  <a:gd name="T67" fmla="*/ 13665691 h 885"/>
                                  <a:gd name="T68" fmla="*/ 15344786 w 1786"/>
                                  <a:gd name="T69" fmla="*/ 13665691 h 885"/>
                                  <a:gd name="T70" fmla="*/ 15344786 w 1786"/>
                                  <a:gd name="T71" fmla="*/ 13665691 h 885"/>
                                  <a:gd name="T72" fmla="*/ 15344786 w 1786"/>
                                  <a:gd name="T73" fmla="*/ 13665691 h 885"/>
                                  <a:gd name="T74" fmla="*/ 15344786 w 1786"/>
                                  <a:gd name="T75" fmla="*/ 13665691 h 885"/>
                                  <a:gd name="T76" fmla="*/ 15344786 w 1786"/>
                                  <a:gd name="T77" fmla="*/ 13665691 h 885"/>
                                  <a:gd name="T78" fmla="*/ 15344786 w 1786"/>
                                  <a:gd name="T79" fmla="*/ 13665691 h 885"/>
                                  <a:gd name="T80" fmla="*/ 15344786 w 1786"/>
                                  <a:gd name="T81" fmla="*/ 13665691 h 885"/>
                                  <a:gd name="T82" fmla="*/ 15344786 w 1786"/>
                                  <a:gd name="T83" fmla="*/ 13665691 h 885"/>
                                  <a:gd name="T84" fmla="*/ 15344786 w 1786"/>
                                  <a:gd name="T85" fmla="*/ 13665691 h 885"/>
                                  <a:gd name="T86" fmla="*/ 15344786 w 1786"/>
                                  <a:gd name="T87" fmla="*/ 13665691 h 885"/>
                                  <a:gd name="T88" fmla="*/ 15344786 w 1786"/>
                                  <a:gd name="T89" fmla="*/ 13665691 h 885"/>
                                  <a:gd name="T90" fmla="*/ 15344786 w 1786"/>
                                  <a:gd name="T91" fmla="*/ 13665691 h 885"/>
                                  <a:gd name="T92" fmla="*/ 15344786 w 1786"/>
                                  <a:gd name="T93" fmla="*/ 13665691 h 885"/>
                                  <a:gd name="T94" fmla="*/ 15344786 w 1786"/>
                                  <a:gd name="T95" fmla="*/ 13665691 h 885"/>
                                  <a:gd name="T96" fmla="*/ 15344786 w 1786"/>
                                  <a:gd name="T97" fmla="*/ 13665691 h 885"/>
                                  <a:gd name="T98" fmla="*/ 15344786 w 1786"/>
                                  <a:gd name="T99" fmla="*/ 0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0" y="0"/>
                                    </a:moveTo>
                                    <a:lnTo>
                                      <a:pt x="1" y="57"/>
                                    </a:lnTo>
                                    <a:lnTo>
                                      <a:pt x="7" y="113"/>
                                    </a:lnTo>
                                    <a:lnTo>
                                      <a:pt x="16" y="170"/>
                                    </a:lnTo>
                                    <a:lnTo>
                                      <a:pt x="28" y="226"/>
                                    </a:lnTo>
                                    <a:lnTo>
                                      <a:pt x="45" y="279"/>
                                    </a:lnTo>
                                    <a:lnTo>
                                      <a:pt x="65" y="333"/>
                                    </a:lnTo>
                                    <a:lnTo>
                                      <a:pt x="88" y="385"/>
                                    </a:lnTo>
                                    <a:lnTo>
                                      <a:pt x="115" y="435"/>
                                    </a:lnTo>
                                    <a:lnTo>
                                      <a:pt x="144" y="483"/>
                                    </a:lnTo>
                                    <a:lnTo>
                                      <a:pt x="176" y="530"/>
                                    </a:lnTo>
                                    <a:lnTo>
                                      <a:pt x="212" y="574"/>
                                    </a:lnTo>
                                    <a:lnTo>
                                      <a:pt x="252" y="617"/>
                                    </a:lnTo>
                                    <a:lnTo>
                                      <a:pt x="292" y="657"/>
                                    </a:lnTo>
                                    <a:lnTo>
                                      <a:pt x="337" y="692"/>
                                    </a:lnTo>
                                    <a:lnTo>
                                      <a:pt x="382" y="726"/>
                                    </a:lnTo>
                                    <a:lnTo>
                                      <a:pt x="431" y="758"/>
                                    </a:lnTo>
                                    <a:lnTo>
                                      <a:pt x="479" y="785"/>
                                    </a:lnTo>
                                    <a:lnTo>
                                      <a:pt x="531" y="810"/>
                                    </a:lnTo>
                                    <a:lnTo>
                                      <a:pt x="584" y="832"/>
                                    </a:lnTo>
                                    <a:lnTo>
                                      <a:pt x="638" y="850"/>
                                    </a:lnTo>
                                    <a:lnTo>
                                      <a:pt x="694" y="864"/>
                                    </a:lnTo>
                                    <a:lnTo>
                                      <a:pt x="750" y="875"/>
                                    </a:lnTo>
                                    <a:lnTo>
                                      <a:pt x="807" y="882"/>
                                    </a:lnTo>
                                    <a:lnTo>
                                      <a:pt x="865" y="885"/>
                                    </a:lnTo>
                                    <a:lnTo>
                                      <a:pt x="921" y="885"/>
                                    </a:lnTo>
                                    <a:lnTo>
                                      <a:pt x="979" y="882"/>
                                    </a:lnTo>
                                    <a:lnTo>
                                      <a:pt x="1036" y="875"/>
                                    </a:lnTo>
                                    <a:lnTo>
                                      <a:pt x="1092" y="864"/>
                                    </a:lnTo>
                                    <a:lnTo>
                                      <a:pt x="1146" y="850"/>
                                    </a:lnTo>
                                    <a:lnTo>
                                      <a:pt x="1202" y="832"/>
                                    </a:lnTo>
                                    <a:lnTo>
                                      <a:pt x="1254" y="810"/>
                                    </a:lnTo>
                                    <a:lnTo>
                                      <a:pt x="1307" y="785"/>
                                    </a:lnTo>
                                    <a:lnTo>
                                      <a:pt x="1355" y="758"/>
                                    </a:lnTo>
                                    <a:lnTo>
                                      <a:pt x="1404" y="726"/>
                                    </a:lnTo>
                                    <a:lnTo>
                                      <a:pt x="1449" y="692"/>
                                    </a:lnTo>
                                    <a:lnTo>
                                      <a:pt x="1494" y="657"/>
                                    </a:lnTo>
                                    <a:lnTo>
                                      <a:pt x="1534" y="617"/>
                                    </a:lnTo>
                                    <a:lnTo>
                                      <a:pt x="1574" y="574"/>
                                    </a:lnTo>
                                    <a:lnTo>
                                      <a:pt x="1610" y="530"/>
                                    </a:lnTo>
                                    <a:lnTo>
                                      <a:pt x="1642" y="483"/>
                                    </a:lnTo>
                                    <a:lnTo>
                                      <a:pt x="1671" y="435"/>
                                    </a:lnTo>
                                    <a:lnTo>
                                      <a:pt x="1698" y="385"/>
                                    </a:lnTo>
                                    <a:lnTo>
                                      <a:pt x="1721" y="333"/>
                                    </a:lnTo>
                                    <a:lnTo>
                                      <a:pt x="1741" y="279"/>
                                    </a:lnTo>
                                    <a:lnTo>
                                      <a:pt x="1757" y="226"/>
                                    </a:lnTo>
                                    <a:lnTo>
                                      <a:pt x="1770" y="170"/>
                                    </a:lnTo>
                                    <a:lnTo>
                                      <a:pt x="1779" y="113"/>
                                    </a:lnTo>
                                    <a:lnTo>
                                      <a:pt x="1785" y="57"/>
                                    </a:lnTo>
                                    <a:lnTo>
                                      <a:pt x="1786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Freeform 1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775"/>
                                <a:ext cx="344" cy="165"/>
                              </a:xfrm>
                              <a:custGeom>
                                <a:avLst/>
                                <a:gdLst>
                                  <a:gd name="T0" fmla="*/ 15344786 w 1786"/>
                                  <a:gd name="T1" fmla="*/ 13917201 h 885"/>
                                  <a:gd name="T2" fmla="*/ 15344786 w 1786"/>
                                  <a:gd name="T3" fmla="*/ 13917201 h 885"/>
                                  <a:gd name="T4" fmla="*/ 15344786 w 1786"/>
                                  <a:gd name="T5" fmla="*/ 13917201 h 885"/>
                                  <a:gd name="T6" fmla="*/ 15344786 w 1786"/>
                                  <a:gd name="T7" fmla="*/ 13917201 h 885"/>
                                  <a:gd name="T8" fmla="*/ 15344786 w 1786"/>
                                  <a:gd name="T9" fmla="*/ 13917201 h 885"/>
                                  <a:gd name="T10" fmla="*/ 15344786 w 1786"/>
                                  <a:gd name="T11" fmla="*/ 13917201 h 885"/>
                                  <a:gd name="T12" fmla="*/ 15344786 w 1786"/>
                                  <a:gd name="T13" fmla="*/ 13917201 h 885"/>
                                  <a:gd name="T14" fmla="*/ 15344786 w 1786"/>
                                  <a:gd name="T15" fmla="*/ 13917201 h 885"/>
                                  <a:gd name="T16" fmla="*/ 15344786 w 1786"/>
                                  <a:gd name="T17" fmla="*/ 13917201 h 885"/>
                                  <a:gd name="T18" fmla="*/ 15344786 w 1786"/>
                                  <a:gd name="T19" fmla="*/ 13917201 h 885"/>
                                  <a:gd name="T20" fmla="*/ 15344786 w 1786"/>
                                  <a:gd name="T21" fmla="*/ 13917201 h 885"/>
                                  <a:gd name="T22" fmla="*/ 15344786 w 1786"/>
                                  <a:gd name="T23" fmla="*/ 13917201 h 885"/>
                                  <a:gd name="T24" fmla="*/ 15344786 w 1786"/>
                                  <a:gd name="T25" fmla="*/ 13917201 h 885"/>
                                  <a:gd name="T26" fmla="*/ 15344786 w 1786"/>
                                  <a:gd name="T27" fmla="*/ 13917201 h 885"/>
                                  <a:gd name="T28" fmla="*/ 15344786 w 1786"/>
                                  <a:gd name="T29" fmla="*/ 13917201 h 885"/>
                                  <a:gd name="T30" fmla="*/ 15344786 w 1786"/>
                                  <a:gd name="T31" fmla="*/ 13917201 h 885"/>
                                  <a:gd name="T32" fmla="*/ 15344786 w 1786"/>
                                  <a:gd name="T33" fmla="*/ 13917201 h 885"/>
                                  <a:gd name="T34" fmla="*/ 15344786 w 1786"/>
                                  <a:gd name="T35" fmla="*/ 13917201 h 885"/>
                                  <a:gd name="T36" fmla="*/ 15344786 w 1786"/>
                                  <a:gd name="T37" fmla="*/ 13917201 h 885"/>
                                  <a:gd name="T38" fmla="*/ 15344786 w 1786"/>
                                  <a:gd name="T39" fmla="*/ 13917201 h 885"/>
                                  <a:gd name="T40" fmla="*/ 15344786 w 1786"/>
                                  <a:gd name="T41" fmla="*/ 13917201 h 885"/>
                                  <a:gd name="T42" fmla="*/ 15344786 w 1786"/>
                                  <a:gd name="T43" fmla="*/ 13917201 h 885"/>
                                  <a:gd name="T44" fmla="*/ 15344786 w 1786"/>
                                  <a:gd name="T45" fmla="*/ 13917201 h 885"/>
                                  <a:gd name="T46" fmla="*/ 15344786 w 1786"/>
                                  <a:gd name="T47" fmla="*/ 13917201 h 885"/>
                                  <a:gd name="T48" fmla="*/ 15344786 w 1786"/>
                                  <a:gd name="T49" fmla="*/ 0 h 885"/>
                                  <a:gd name="T50" fmla="*/ 15344786 w 1786"/>
                                  <a:gd name="T51" fmla="*/ 0 h 885"/>
                                  <a:gd name="T52" fmla="*/ 15344786 w 1786"/>
                                  <a:gd name="T53" fmla="*/ 13917201 h 885"/>
                                  <a:gd name="T54" fmla="*/ 15344786 w 1786"/>
                                  <a:gd name="T55" fmla="*/ 13917201 h 885"/>
                                  <a:gd name="T56" fmla="*/ 15344786 w 1786"/>
                                  <a:gd name="T57" fmla="*/ 13917201 h 885"/>
                                  <a:gd name="T58" fmla="*/ 15344786 w 1786"/>
                                  <a:gd name="T59" fmla="*/ 13917201 h 885"/>
                                  <a:gd name="T60" fmla="*/ 15344786 w 1786"/>
                                  <a:gd name="T61" fmla="*/ 13917201 h 885"/>
                                  <a:gd name="T62" fmla="*/ 15344786 w 1786"/>
                                  <a:gd name="T63" fmla="*/ 13917201 h 885"/>
                                  <a:gd name="T64" fmla="*/ 15344786 w 1786"/>
                                  <a:gd name="T65" fmla="*/ 13917201 h 885"/>
                                  <a:gd name="T66" fmla="*/ 15344786 w 1786"/>
                                  <a:gd name="T67" fmla="*/ 13917201 h 885"/>
                                  <a:gd name="T68" fmla="*/ 15344786 w 1786"/>
                                  <a:gd name="T69" fmla="*/ 13917201 h 885"/>
                                  <a:gd name="T70" fmla="*/ 15344786 w 1786"/>
                                  <a:gd name="T71" fmla="*/ 13917201 h 885"/>
                                  <a:gd name="T72" fmla="*/ 15344786 w 1786"/>
                                  <a:gd name="T73" fmla="*/ 13917201 h 885"/>
                                  <a:gd name="T74" fmla="*/ 15344786 w 1786"/>
                                  <a:gd name="T75" fmla="*/ 13917201 h 885"/>
                                  <a:gd name="T76" fmla="*/ 15344786 w 1786"/>
                                  <a:gd name="T77" fmla="*/ 13917201 h 885"/>
                                  <a:gd name="T78" fmla="*/ 15344786 w 1786"/>
                                  <a:gd name="T79" fmla="*/ 13917201 h 885"/>
                                  <a:gd name="T80" fmla="*/ 15344786 w 1786"/>
                                  <a:gd name="T81" fmla="*/ 13917201 h 885"/>
                                  <a:gd name="T82" fmla="*/ 15344786 w 1786"/>
                                  <a:gd name="T83" fmla="*/ 13917201 h 885"/>
                                  <a:gd name="T84" fmla="*/ 15344786 w 1786"/>
                                  <a:gd name="T85" fmla="*/ 13917201 h 885"/>
                                  <a:gd name="T86" fmla="*/ 15344786 w 1786"/>
                                  <a:gd name="T87" fmla="*/ 13917201 h 885"/>
                                  <a:gd name="T88" fmla="*/ 15344786 w 1786"/>
                                  <a:gd name="T89" fmla="*/ 13917201 h 885"/>
                                  <a:gd name="T90" fmla="*/ 15344786 w 1786"/>
                                  <a:gd name="T91" fmla="*/ 13917201 h 885"/>
                                  <a:gd name="T92" fmla="*/ 15344786 w 1786"/>
                                  <a:gd name="T93" fmla="*/ 13917201 h 885"/>
                                  <a:gd name="T94" fmla="*/ 15344786 w 1786"/>
                                  <a:gd name="T95" fmla="*/ 13917201 h 885"/>
                                  <a:gd name="T96" fmla="*/ 15344786 w 1786"/>
                                  <a:gd name="T97" fmla="*/ 13917201 h 885"/>
                                  <a:gd name="T98" fmla="*/ 0 w 1786"/>
                                  <a:gd name="T99" fmla="*/ 13917201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1786" y="885"/>
                                    </a:moveTo>
                                    <a:lnTo>
                                      <a:pt x="1785" y="828"/>
                                    </a:lnTo>
                                    <a:lnTo>
                                      <a:pt x="1779" y="773"/>
                                    </a:lnTo>
                                    <a:lnTo>
                                      <a:pt x="1770" y="715"/>
                                    </a:lnTo>
                                    <a:lnTo>
                                      <a:pt x="1757" y="660"/>
                                    </a:lnTo>
                                    <a:lnTo>
                                      <a:pt x="1741" y="606"/>
                                    </a:lnTo>
                                    <a:lnTo>
                                      <a:pt x="1721" y="553"/>
                                    </a:lnTo>
                                    <a:lnTo>
                                      <a:pt x="1698" y="501"/>
                                    </a:lnTo>
                                    <a:lnTo>
                                      <a:pt x="1671" y="451"/>
                                    </a:lnTo>
                                    <a:lnTo>
                                      <a:pt x="1642" y="402"/>
                                    </a:lnTo>
                                    <a:lnTo>
                                      <a:pt x="1610" y="356"/>
                                    </a:lnTo>
                                    <a:lnTo>
                                      <a:pt x="1574" y="311"/>
                                    </a:lnTo>
                                    <a:lnTo>
                                      <a:pt x="1534" y="268"/>
                                    </a:lnTo>
                                    <a:lnTo>
                                      <a:pt x="1494" y="229"/>
                                    </a:lnTo>
                                    <a:lnTo>
                                      <a:pt x="1449" y="193"/>
                                    </a:lnTo>
                                    <a:lnTo>
                                      <a:pt x="1404" y="159"/>
                                    </a:lnTo>
                                    <a:lnTo>
                                      <a:pt x="1355" y="127"/>
                                    </a:lnTo>
                                    <a:lnTo>
                                      <a:pt x="1307" y="100"/>
                                    </a:lnTo>
                                    <a:lnTo>
                                      <a:pt x="1254" y="75"/>
                                    </a:lnTo>
                                    <a:lnTo>
                                      <a:pt x="1202" y="54"/>
                                    </a:lnTo>
                                    <a:lnTo>
                                      <a:pt x="1146" y="36"/>
                                    </a:lnTo>
                                    <a:lnTo>
                                      <a:pt x="1092" y="22"/>
                                    </a:lnTo>
                                    <a:lnTo>
                                      <a:pt x="1036" y="11"/>
                                    </a:lnTo>
                                    <a:lnTo>
                                      <a:pt x="979" y="4"/>
                                    </a:lnTo>
                                    <a:lnTo>
                                      <a:pt x="921" y="0"/>
                                    </a:lnTo>
                                    <a:lnTo>
                                      <a:pt x="865" y="0"/>
                                    </a:lnTo>
                                    <a:lnTo>
                                      <a:pt x="807" y="4"/>
                                    </a:lnTo>
                                    <a:lnTo>
                                      <a:pt x="750" y="11"/>
                                    </a:lnTo>
                                    <a:lnTo>
                                      <a:pt x="694" y="22"/>
                                    </a:lnTo>
                                    <a:lnTo>
                                      <a:pt x="638" y="36"/>
                                    </a:lnTo>
                                    <a:lnTo>
                                      <a:pt x="584" y="54"/>
                                    </a:lnTo>
                                    <a:lnTo>
                                      <a:pt x="531" y="75"/>
                                    </a:lnTo>
                                    <a:lnTo>
                                      <a:pt x="479" y="100"/>
                                    </a:lnTo>
                                    <a:lnTo>
                                      <a:pt x="431" y="127"/>
                                    </a:lnTo>
                                    <a:lnTo>
                                      <a:pt x="382" y="159"/>
                                    </a:lnTo>
                                    <a:lnTo>
                                      <a:pt x="337" y="193"/>
                                    </a:lnTo>
                                    <a:lnTo>
                                      <a:pt x="292" y="229"/>
                                    </a:lnTo>
                                    <a:lnTo>
                                      <a:pt x="252" y="268"/>
                                    </a:lnTo>
                                    <a:lnTo>
                                      <a:pt x="212" y="311"/>
                                    </a:lnTo>
                                    <a:lnTo>
                                      <a:pt x="176" y="356"/>
                                    </a:lnTo>
                                    <a:lnTo>
                                      <a:pt x="144" y="402"/>
                                    </a:lnTo>
                                    <a:lnTo>
                                      <a:pt x="115" y="451"/>
                                    </a:lnTo>
                                    <a:lnTo>
                                      <a:pt x="88" y="501"/>
                                    </a:lnTo>
                                    <a:lnTo>
                                      <a:pt x="65" y="553"/>
                                    </a:lnTo>
                                    <a:lnTo>
                                      <a:pt x="45" y="606"/>
                                    </a:lnTo>
                                    <a:lnTo>
                                      <a:pt x="28" y="660"/>
                                    </a:lnTo>
                                    <a:lnTo>
                                      <a:pt x="16" y="715"/>
                                    </a:lnTo>
                                    <a:lnTo>
                                      <a:pt x="7" y="773"/>
                                    </a:lnTo>
                                    <a:lnTo>
                                      <a:pt x="1" y="828"/>
                                    </a:lnTo>
                                    <a:lnTo>
                                      <a:pt x="0" y="885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7" name="Arc 375"/>
                          <wps:cNvSpPr>
                            <a:spLocks noChangeAspect="1"/>
                          </wps:cNvSpPr>
                          <wps:spPr bwMode="auto">
                            <a:xfrm flipH="1" flipV="1">
                              <a:off x="6188" y="4753"/>
                              <a:ext cx="181" cy="171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0 w 21600"/>
                                <a:gd name="T3" fmla="*/ 0 h 21600"/>
                                <a:gd name="T4" fmla="*/ 0 w 21600"/>
                                <a:gd name="T5" fmla="*/ 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8" name="AutoShape 37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218" y="4490"/>
                            <a:ext cx="125" cy="182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Oval 3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23" y="4372"/>
                            <a:ext cx="141" cy="140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80" name="Group 378"/>
                        <wpg:cNvGrpSpPr>
                          <a:grpSpLocks noChangeAspect="1"/>
                        </wpg:cNvGrpSpPr>
                        <wpg:grpSpPr bwMode="auto">
                          <a:xfrm>
                            <a:off x="4390" y="5132"/>
                            <a:ext cx="212" cy="217"/>
                            <a:chOff x="6718" y="4775"/>
                            <a:chExt cx="344" cy="329"/>
                          </a:xfrm>
                        </wpg:grpSpPr>
                        <wps:wsp>
                          <wps:cNvPr id="181" name="Freeform 12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940"/>
                              <a:ext cx="344" cy="164"/>
                            </a:xfrm>
                            <a:custGeom>
                              <a:avLst/>
                              <a:gdLst>
                                <a:gd name="T0" fmla="*/ 0 w 1786"/>
                                <a:gd name="T1" fmla="*/ 0 h 885"/>
                                <a:gd name="T2" fmla="*/ 15344786 w 1786"/>
                                <a:gd name="T3" fmla="*/ 13665691 h 885"/>
                                <a:gd name="T4" fmla="*/ 15344786 w 1786"/>
                                <a:gd name="T5" fmla="*/ 13665691 h 885"/>
                                <a:gd name="T6" fmla="*/ 15344786 w 1786"/>
                                <a:gd name="T7" fmla="*/ 13665691 h 885"/>
                                <a:gd name="T8" fmla="*/ 15344786 w 1786"/>
                                <a:gd name="T9" fmla="*/ 13665691 h 885"/>
                                <a:gd name="T10" fmla="*/ 15344786 w 1786"/>
                                <a:gd name="T11" fmla="*/ 13665691 h 885"/>
                                <a:gd name="T12" fmla="*/ 15344786 w 1786"/>
                                <a:gd name="T13" fmla="*/ 13665691 h 885"/>
                                <a:gd name="T14" fmla="*/ 15344786 w 1786"/>
                                <a:gd name="T15" fmla="*/ 13665691 h 885"/>
                                <a:gd name="T16" fmla="*/ 15344786 w 1786"/>
                                <a:gd name="T17" fmla="*/ 13665691 h 885"/>
                                <a:gd name="T18" fmla="*/ 15344786 w 1786"/>
                                <a:gd name="T19" fmla="*/ 13665691 h 885"/>
                                <a:gd name="T20" fmla="*/ 15344786 w 1786"/>
                                <a:gd name="T21" fmla="*/ 13665691 h 885"/>
                                <a:gd name="T22" fmla="*/ 15344786 w 1786"/>
                                <a:gd name="T23" fmla="*/ 13665691 h 885"/>
                                <a:gd name="T24" fmla="*/ 15344786 w 1786"/>
                                <a:gd name="T25" fmla="*/ 13665691 h 885"/>
                                <a:gd name="T26" fmla="*/ 15344786 w 1786"/>
                                <a:gd name="T27" fmla="*/ 13665691 h 885"/>
                                <a:gd name="T28" fmla="*/ 15344786 w 1786"/>
                                <a:gd name="T29" fmla="*/ 13665691 h 885"/>
                                <a:gd name="T30" fmla="*/ 15344786 w 1786"/>
                                <a:gd name="T31" fmla="*/ 13665691 h 885"/>
                                <a:gd name="T32" fmla="*/ 15344786 w 1786"/>
                                <a:gd name="T33" fmla="*/ 13665691 h 885"/>
                                <a:gd name="T34" fmla="*/ 15344786 w 1786"/>
                                <a:gd name="T35" fmla="*/ 13665691 h 885"/>
                                <a:gd name="T36" fmla="*/ 15344786 w 1786"/>
                                <a:gd name="T37" fmla="*/ 13665691 h 885"/>
                                <a:gd name="T38" fmla="*/ 15344786 w 1786"/>
                                <a:gd name="T39" fmla="*/ 13665691 h 885"/>
                                <a:gd name="T40" fmla="*/ 15344786 w 1786"/>
                                <a:gd name="T41" fmla="*/ 13665691 h 885"/>
                                <a:gd name="T42" fmla="*/ 15344786 w 1786"/>
                                <a:gd name="T43" fmla="*/ 13665691 h 885"/>
                                <a:gd name="T44" fmla="*/ 15344786 w 1786"/>
                                <a:gd name="T45" fmla="*/ 13665691 h 885"/>
                                <a:gd name="T46" fmla="*/ 15344786 w 1786"/>
                                <a:gd name="T47" fmla="*/ 13665691 h 885"/>
                                <a:gd name="T48" fmla="*/ 15344786 w 1786"/>
                                <a:gd name="T49" fmla="*/ 13665691 h 885"/>
                                <a:gd name="T50" fmla="*/ 15344786 w 1786"/>
                                <a:gd name="T51" fmla="*/ 13665691 h 885"/>
                                <a:gd name="T52" fmla="*/ 15344786 w 1786"/>
                                <a:gd name="T53" fmla="*/ 13665691 h 885"/>
                                <a:gd name="T54" fmla="*/ 15344786 w 1786"/>
                                <a:gd name="T55" fmla="*/ 13665691 h 885"/>
                                <a:gd name="T56" fmla="*/ 15344786 w 1786"/>
                                <a:gd name="T57" fmla="*/ 13665691 h 885"/>
                                <a:gd name="T58" fmla="*/ 15344786 w 1786"/>
                                <a:gd name="T59" fmla="*/ 13665691 h 885"/>
                                <a:gd name="T60" fmla="*/ 15344786 w 1786"/>
                                <a:gd name="T61" fmla="*/ 13665691 h 885"/>
                                <a:gd name="T62" fmla="*/ 15344786 w 1786"/>
                                <a:gd name="T63" fmla="*/ 13665691 h 885"/>
                                <a:gd name="T64" fmla="*/ 15344786 w 1786"/>
                                <a:gd name="T65" fmla="*/ 13665691 h 885"/>
                                <a:gd name="T66" fmla="*/ 15344786 w 1786"/>
                                <a:gd name="T67" fmla="*/ 13665691 h 885"/>
                                <a:gd name="T68" fmla="*/ 15344786 w 1786"/>
                                <a:gd name="T69" fmla="*/ 13665691 h 885"/>
                                <a:gd name="T70" fmla="*/ 15344786 w 1786"/>
                                <a:gd name="T71" fmla="*/ 13665691 h 885"/>
                                <a:gd name="T72" fmla="*/ 15344786 w 1786"/>
                                <a:gd name="T73" fmla="*/ 13665691 h 885"/>
                                <a:gd name="T74" fmla="*/ 15344786 w 1786"/>
                                <a:gd name="T75" fmla="*/ 13665691 h 885"/>
                                <a:gd name="T76" fmla="*/ 15344786 w 1786"/>
                                <a:gd name="T77" fmla="*/ 13665691 h 885"/>
                                <a:gd name="T78" fmla="*/ 15344786 w 1786"/>
                                <a:gd name="T79" fmla="*/ 13665691 h 885"/>
                                <a:gd name="T80" fmla="*/ 15344786 w 1786"/>
                                <a:gd name="T81" fmla="*/ 13665691 h 885"/>
                                <a:gd name="T82" fmla="*/ 15344786 w 1786"/>
                                <a:gd name="T83" fmla="*/ 13665691 h 885"/>
                                <a:gd name="T84" fmla="*/ 15344786 w 1786"/>
                                <a:gd name="T85" fmla="*/ 13665691 h 885"/>
                                <a:gd name="T86" fmla="*/ 15344786 w 1786"/>
                                <a:gd name="T87" fmla="*/ 13665691 h 885"/>
                                <a:gd name="T88" fmla="*/ 15344786 w 1786"/>
                                <a:gd name="T89" fmla="*/ 13665691 h 885"/>
                                <a:gd name="T90" fmla="*/ 15344786 w 1786"/>
                                <a:gd name="T91" fmla="*/ 13665691 h 885"/>
                                <a:gd name="T92" fmla="*/ 15344786 w 1786"/>
                                <a:gd name="T93" fmla="*/ 13665691 h 885"/>
                                <a:gd name="T94" fmla="*/ 15344786 w 1786"/>
                                <a:gd name="T95" fmla="*/ 13665691 h 885"/>
                                <a:gd name="T96" fmla="*/ 15344786 w 1786"/>
                                <a:gd name="T97" fmla="*/ 13665691 h 885"/>
                                <a:gd name="T98" fmla="*/ 15344786 w 1786"/>
                                <a:gd name="T99" fmla="*/ 0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0" y="0"/>
                                  </a:moveTo>
                                  <a:lnTo>
                                    <a:pt x="1" y="57"/>
                                  </a:lnTo>
                                  <a:lnTo>
                                    <a:pt x="7" y="113"/>
                                  </a:lnTo>
                                  <a:lnTo>
                                    <a:pt x="16" y="170"/>
                                  </a:lnTo>
                                  <a:lnTo>
                                    <a:pt x="28" y="226"/>
                                  </a:lnTo>
                                  <a:lnTo>
                                    <a:pt x="45" y="279"/>
                                  </a:lnTo>
                                  <a:lnTo>
                                    <a:pt x="65" y="333"/>
                                  </a:lnTo>
                                  <a:lnTo>
                                    <a:pt x="88" y="385"/>
                                  </a:lnTo>
                                  <a:lnTo>
                                    <a:pt x="115" y="435"/>
                                  </a:lnTo>
                                  <a:lnTo>
                                    <a:pt x="144" y="483"/>
                                  </a:lnTo>
                                  <a:lnTo>
                                    <a:pt x="176" y="530"/>
                                  </a:lnTo>
                                  <a:lnTo>
                                    <a:pt x="212" y="574"/>
                                  </a:lnTo>
                                  <a:lnTo>
                                    <a:pt x="252" y="617"/>
                                  </a:lnTo>
                                  <a:lnTo>
                                    <a:pt x="292" y="657"/>
                                  </a:lnTo>
                                  <a:lnTo>
                                    <a:pt x="337" y="692"/>
                                  </a:lnTo>
                                  <a:lnTo>
                                    <a:pt x="382" y="726"/>
                                  </a:lnTo>
                                  <a:lnTo>
                                    <a:pt x="431" y="758"/>
                                  </a:lnTo>
                                  <a:lnTo>
                                    <a:pt x="479" y="785"/>
                                  </a:lnTo>
                                  <a:lnTo>
                                    <a:pt x="531" y="810"/>
                                  </a:lnTo>
                                  <a:lnTo>
                                    <a:pt x="584" y="832"/>
                                  </a:lnTo>
                                  <a:lnTo>
                                    <a:pt x="638" y="850"/>
                                  </a:lnTo>
                                  <a:lnTo>
                                    <a:pt x="694" y="864"/>
                                  </a:lnTo>
                                  <a:lnTo>
                                    <a:pt x="750" y="875"/>
                                  </a:lnTo>
                                  <a:lnTo>
                                    <a:pt x="807" y="882"/>
                                  </a:lnTo>
                                  <a:lnTo>
                                    <a:pt x="865" y="885"/>
                                  </a:lnTo>
                                  <a:lnTo>
                                    <a:pt x="921" y="885"/>
                                  </a:lnTo>
                                  <a:lnTo>
                                    <a:pt x="979" y="882"/>
                                  </a:lnTo>
                                  <a:lnTo>
                                    <a:pt x="1036" y="875"/>
                                  </a:lnTo>
                                  <a:lnTo>
                                    <a:pt x="1092" y="864"/>
                                  </a:lnTo>
                                  <a:lnTo>
                                    <a:pt x="1146" y="850"/>
                                  </a:lnTo>
                                  <a:lnTo>
                                    <a:pt x="1202" y="832"/>
                                  </a:lnTo>
                                  <a:lnTo>
                                    <a:pt x="1254" y="810"/>
                                  </a:lnTo>
                                  <a:lnTo>
                                    <a:pt x="1307" y="785"/>
                                  </a:lnTo>
                                  <a:lnTo>
                                    <a:pt x="1355" y="758"/>
                                  </a:lnTo>
                                  <a:lnTo>
                                    <a:pt x="1404" y="726"/>
                                  </a:lnTo>
                                  <a:lnTo>
                                    <a:pt x="1449" y="692"/>
                                  </a:lnTo>
                                  <a:lnTo>
                                    <a:pt x="1494" y="657"/>
                                  </a:lnTo>
                                  <a:lnTo>
                                    <a:pt x="1534" y="617"/>
                                  </a:lnTo>
                                  <a:lnTo>
                                    <a:pt x="1574" y="574"/>
                                  </a:lnTo>
                                  <a:lnTo>
                                    <a:pt x="1610" y="530"/>
                                  </a:lnTo>
                                  <a:lnTo>
                                    <a:pt x="1642" y="483"/>
                                  </a:lnTo>
                                  <a:lnTo>
                                    <a:pt x="1671" y="435"/>
                                  </a:lnTo>
                                  <a:lnTo>
                                    <a:pt x="1698" y="385"/>
                                  </a:lnTo>
                                  <a:lnTo>
                                    <a:pt x="1721" y="333"/>
                                  </a:lnTo>
                                  <a:lnTo>
                                    <a:pt x="1741" y="279"/>
                                  </a:lnTo>
                                  <a:lnTo>
                                    <a:pt x="1757" y="226"/>
                                  </a:lnTo>
                                  <a:lnTo>
                                    <a:pt x="1770" y="170"/>
                                  </a:lnTo>
                                  <a:lnTo>
                                    <a:pt x="1779" y="113"/>
                                  </a:lnTo>
                                  <a:lnTo>
                                    <a:pt x="1785" y="57"/>
                                  </a:lnTo>
                                  <a:lnTo>
                                    <a:pt x="1786" y="0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Freeform 13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775"/>
                              <a:ext cx="344" cy="165"/>
                            </a:xfrm>
                            <a:custGeom>
                              <a:avLst/>
                              <a:gdLst>
                                <a:gd name="T0" fmla="*/ 15344786 w 1786"/>
                                <a:gd name="T1" fmla="*/ 13917201 h 885"/>
                                <a:gd name="T2" fmla="*/ 15344786 w 1786"/>
                                <a:gd name="T3" fmla="*/ 13917201 h 885"/>
                                <a:gd name="T4" fmla="*/ 15344786 w 1786"/>
                                <a:gd name="T5" fmla="*/ 13917201 h 885"/>
                                <a:gd name="T6" fmla="*/ 15344786 w 1786"/>
                                <a:gd name="T7" fmla="*/ 13917201 h 885"/>
                                <a:gd name="T8" fmla="*/ 15344786 w 1786"/>
                                <a:gd name="T9" fmla="*/ 13917201 h 885"/>
                                <a:gd name="T10" fmla="*/ 15344786 w 1786"/>
                                <a:gd name="T11" fmla="*/ 13917201 h 885"/>
                                <a:gd name="T12" fmla="*/ 15344786 w 1786"/>
                                <a:gd name="T13" fmla="*/ 13917201 h 885"/>
                                <a:gd name="T14" fmla="*/ 15344786 w 1786"/>
                                <a:gd name="T15" fmla="*/ 13917201 h 885"/>
                                <a:gd name="T16" fmla="*/ 15344786 w 1786"/>
                                <a:gd name="T17" fmla="*/ 13917201 h 885"/>
                                <a:gd name="T18" fmla="*/ 15344786 w 1786"/>
                                <a:gd name="T19" fmla="*/ 13917201 h 885"/>
                                <a:gd name="T20" fmla="*/ 15344786 w 1786"/>
                                <a:gd name="T21" fmla="*/ 13917201 h 885"/>
                                <a:gd name="T22" fmla="*/ 15344786 w 1786"/>
                                <a:gd name="T23" fmla="*/ 13917201 h 885"/>
                                <a:gd name="T24" fmla="*/ 15344786 w 1786"/>
                                <a:gd name="T25" fmla="*/ 13917201 h 885"/>
                                <a:gd name="T26" fmla="*/ 15344786 w 1786"/>
                                <a:gd name="T27" fmla="*/ 13917201 h 885"/>
                                <a:gd name="T28" fmla="*/ 15344786 w 1786"/>
                                <a:gd name="T29" fmla="*/ 13917201 h 885"/>
                                <a:gd name="T30" fmla="*/ 15344786 w 1786"/>
                                <a:gd name="T31" fmla="*/ 13917201 h 885"/>
                                <a:gd name="T32" fmla="*/ 15344786 w 1786"/>
                                <a:gd name="T33" fmla="*/ 13917201 h 885"/>
                                <a:gd name="T34" fmla="*/ 15344786 w 1786"/>
                                <a:gd name="T35" fmla="*/ 13917201 h 885"/>
                                <a:gd name="T36" fmla="*/ 15344786 w 1786"/>
                                <a:gd name="T37" fmla="*/ 13917201 h 885"/>
                                <a:gd name="T38" fmla="*/ 15344786 w 1786"/>
                                <a:gd name="T39" fmla="*/ 13917201 h 885"/>
                                <a:gd name="T40" fmla="*/ 15344786 w 1786"/>
                                <a:gd name="T41" fmla="*/ 13917201 h 885"/>
                                <a:gd name="T42" fmla="*/ 15344786 w 1786"/>
                                <a:gd name="T43" fmla="*/ 13917201 h 885"/>
                                <a:gd name="T44" fmla="*/ 15344786 w 1786"/>
                                <a:gd name="T45" fmla="*/ 13917201 h 885"/>
                                <a:gd name="T46" fmla="*/ 15344786 w 1786"/>
                                <a:gd name="T47" fmla="*/ 13917201 h 885"/>
                                <a:gd name="T48" fmla="*/ 15344786 w 1786"/>
                                <a:gd name="T49" fmla="*/ 0 h 885"/>
                                <a:gd name="T50" fmla="*/ 15344786 w 1786"/>
                                <a:gd name="T51" fmla="*/ 0 h 885"/>
                                <a:gd name="T52" fmla="*/ 15344786 w 1786"/>
                                <a:gd name="T53" fmla="*/ 13917201 h 885"/>
                                <a:gd name="T54" fmla="*/ 15344786 w 1786"/>
                                <a:gd name="T55" fmla="*/ 13917201 h 885"/>
                                <a:gd name="T56" fmla="*/ 15344786 w 1786"/>
                                <a:gd name="T57" fmla="*/ 13917201 h 885"/>
                                <a:gd name="T58" fmla="*/ 15344786 w 1786"/>
                                <a:gd name="T59" fmla="*/ 13917201 h 885"/>
                                <a:gd name="T60" fmla="*/ 15344786 w 1786"/>
                                <a:gd name="T61" fmla="*/ 13917201 h 885"/>
                                <a:gd name="T62" fmla="*/ 15344786 w 1786"/>
                                <a:gd name="T63" fmla="*/ 13917201 h 885"/>
                                <a:gd name="T64" fmla="*/ 15344786 w 1786"/>
                                <a:gd name="T65" fmla="*/ 13917201 h 885"/>
                                <a:gd name="T66" fmla="*/ 15344786 w 1786"/>
                                <a:gd name="T67" fmla="*/ 13917201 h 885"/>
                                <a:gd name="T68" fmla="*/ 15344786 w 1786"/>
                                <a:gd name="T69" fmla="*/ 13917201 h 885"/>
                                <a:gd name="T70" fmla="*/ 15344786 w 1786"/>
                                <a:gd name="T71" fmla="*/ 13917201 h 885"/>
                                <a:gd name="T72" fmla="*/ 15344786 w 1786"/>
                                <a:gd name="T73" fmla="*/ 13917201 h 885"/>
                                <a:gd name="T74" fmla="*/ 15344786 w 1786"/>
                                <a:gd name="T75" fmla="*/ 13917201 h 885"/>
                                <a:gd name="T76" fmla="*/ 15344786 w 1786"/>
                                <a:gd name="T77" fmla="*/ 13917201 h 885"/>
                                <a:gd name="T78" fmla="*/ 15344786 w 1786"/>
                                <a:gd name="T79" fmla="*/ 13917201 h 885"/>
                                <a:gd name="T80" fmla="*/ 15344786 w 1786"/>
                                <a:gd name="T81" fmla="*/ 13917201 h 885"/>
                                <a:gd name="T82" fmla="*/ 15344786 w 1786"/>
                                <a:gd name="T83" fmla="*/ 13917201 h 885"/>
                                <a:gd name="T84" fmla="*/ 15344786 w 1786"/>
                                <a:gd name="T85" fmla="*/ 13917201 h 885"/>
                                <a:gd name="T86" fmla="*/ 15344786 w 1786"/>
                                <a:gd name="T87" fmla="*/ 13917201 h 885"/>
                                <a:gd name="T88" fmla="*/ 15344786 w 1786"/>
                                <a:gd name="T89" fmla="*/ 13917201 h 885"/>
                                <a:gd name="T90" fmla="*/ 15344786 w 1786"/>
                                <a:gd name="T91" fmla="*/ 13917201 h 885"/>
                                <a:gd name="T92" fmla="*/ 15344786 w 1786"/>
                                <a:gd name="T93" fmla="*/ 13917201 h 885"/>
                                <a:gd name="T94" fmla="*/ 15344786 w 1786"/>
                                <a:gd name="T95" fmla="*/ 13917201 h 885"/>
                                <a:gd name="T96" fmla="*/ 15344786 w 1786"/>
                                <a:gd name="T97" fmla="*/ 13917201 h 885"/>
                                <a:gd name="T98" fmla="*/ 0 w 1786"/>
                                <a:gd name="T99" fmla="*/ 13917201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1786" y="885"/>
                                  </a:moveTo>
                                  <a:lnTo>
                                    <a:pt x="1785" y="828"/>
                                  </a:lnTo>
                                  <a:lnTo>
                                    <a:pt x="1779" y="773"/>
                                  </a:lnTo>
                                  <a:lnTo>
                                    <a:pt x="1770" y="715"/>
                                  </a:lnTo>
                                  <a:lnTo>
                                    <a:pt x="1757" y="660"/>
                                  </a:lnTo>
                                  <a:lnTo>
                                    <a:pt x="1741" y="606"/>
                                  </a:lnTo>
                                  <a:lnTo>
                                    <a:pt x="1721" y="553"/>
                                  </a:lnTo>
                                  <a:lnTo>
                                    <a:pt x="1698" y="501"/>
                                  </a:lnTo>
                                  <a:lnTo>
                                    <a:pt x="1671" y="451"/>
                                  </a:lnTo>
                                  <a:lnTo>
                                    <a:pt x="1642" y="402"/>
                                  </a:lnTo>
                                  <a:lnTo>
                                    <a:pt x="1610" y="356"/>
                                  </a:lnTo>
                                  <a:lnTo>
                                    <a:pt x="1574" y="311"/>
                                  </a:lnTo>
                                  <a:lnTo>
                                    <a:pt x="1534" y="268"/>
                                  </a:lnTo>
                                  <a:lnTo>
                                    <a:pt x="1494" y="229"/>
                                  </a:lnTo>
                                  <a:lnTo>
                                    <a:pt x="1449" y="193"/>
                                  </a:lnTo>
                                  <a:lnTo>
                                    <a:pt x="1404" y="159"/>
                                  </a:lnTo>
                                  <a:lnTo>
                                    <a:pt x="1355" y="127"/>
                                  </a:lnTo>
                                  <a:lnTo>
                                    <a:pt x="1307" y="100"/>
                                  </a:lnTo>
                                  <a:lnTo>
                                    <a:pt x="1254" y="75"/>
                                  </a:lnTo>
                                  <a:lnTo>
                                    <a:pt x="1202" y="54"/>
                                  </a:lnTo>
                                  <a:lnTo>
                                    <a:pt x="1146" y="36"/>
                                  </a:lnTo>
                                  <a:lnTo>
                                    <a:pt x="1092" y="22"/>
                                  </a:lnTo>
                                  <a:lnTo>
                                    <a:pt x="1036" y="11"/>
                                  </a:lnTo>
                                  <a:lnTo>
                                    <a:pt x="979" y="4"/>
                                  </a:lnTo>
                                  <a:lnTo>
                                    <a:pt x="921" y="0"/>
                                  </a:lnTo>
                                  <a:lnTo>
                                    <a:pt x="865" y="0"/>
                                  </a:lnTo>
                                  <a:lnTo>
                                    <a:pt x="807" y="4"/>
                                  </a:lnTo>
                                  <a:lnTo>
                                    <a:pt x="750" y="11"/>
                                  </a:lnTo>
                                  <a:lnTo>
                                    <a:pt x="694" y="22"/>
                                  </a:lnTo>
                                  <a:lnTo>
                                    <a:pt x="638" y="36"/>
                                  </a:lnTo>
                                  <a:lnTo>
                                    <a:pt x="584" y="54"/>
                                  </a:lnTo>
                                  <a:lnTo>
                                    <a:pt x="531" y="75"/>
                                  </a:lnTo>
                                  <a:lnTo>
                                    <a:pt x="479" y="100"/>
                                  </a:lnTo>
                                  <a:lnTo>
                                    <a:pt x="431" y="127"/>
                                  </a:lnTo>
                                  <a:lnTo>
                                    <a:pt x="382" y="159"/>
                                  </a:lnTo>
                                  <a:lnTo>
                                    <a:pt x="337" y="193"/>
                                  </a:lnTo>
                                  <a:lnTo>
                                    <a:pt x="292" y="229"/>
                                  </a:lnTo>
                                  <a:lnTo>
                                    <a:pt x="252" y="268"/>
                                  </a:lnTo>
                                  <a:lnTo>
                                    <a:pt x="212" y="311"/>
                                  </a:lnTo>
                                  <a:lnTo>
                                    <a:pt x="176" y="356"/>
                                  </a:lnTo>
                                  <a:lnTo>
                                    <a:pt x="144" y="402"/>
                                  </a:lnTo>
                                  <a:lnTo>
                                    <a:pt x="115" y="451"/>
                                  </a:lnTo>
                                  <a:lnTo>
                                    <a:pt x="88" y="501"/>
                                  </a:lnTo>
                                  <a:lnTo>
                                    <a:pt x="65" y="553"/>
                                  </a:lnTo>
                                  <a:lnTo>
                                    <a:pt x="45" y="606"/>
                                  </a:lnTo>
                                  <a:lnTo>
                                    <a:pt x="28" y="660"/>
                                  </a:lnTo>
                                  <a:lnTo>
                                    <a:pt x="16" y="715"/>
                                  </a:lnTo>
                                  <a:lnTo>
                                    <a:pt x="7" y="773"/>
                                  </a:lnTo>
                                  <a:lnTo>
                                    <a:pt x="1" y="828"/>
                                  </a:lnTo>
                                  <a:lnTo>
                                    <a:pt x="0" y="885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3" name="Arc 381"/>
                        <wps:cNvSpPr>
                          <a:spLocks noChangeAspect="1"/>
                        </wps:cNvSpPr>
                        <wps:spPr bwMode="auto">
                          <a:xfrm flipH="1" flipV="1">
                            <a:off x="4253" y="5072"/>
                            <a:ext cx="217" cy="197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4153621 w 21600"/>
                              <a:gd name="T3" fmla="*/ 2912875 h 21600"/>
                              <a:gd name="T4" fmla="*/ 0 w 21600"/>
                              <a:gd name="T5" fmla="*/ 2912875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AutoShape 38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249" y="4842"/>
                            <a:ext cx="127" cy="18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Oval 3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61" y="4759"/>
                            <a:ext cx="141" cy="139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6" name="AutoShape 1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18" y="5016"/>
                            <a:ext cx="93" cy="89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7" name="AutoShape 17"/>
                        <wps:cNvSpPr>
                          <a:spLocks noChangeAspect="1" noChangeArrowheads="1"/>
                        </wps:cNvSpPr>
                        <wps:spPr bwMode="auto">
                          <a:xfrm flipV="1">
                            <a:off x="3809" y="3711"/>
                            <a:ext cx="331" cy="347"/>
                          </a:xfrm>
                          <a:prstGeom prst="wedgeRectCallout">
                            <a:avLst>
                              <a:gd name="adj1" fmla="val 145968"/>
                              <a:gd name="adj2" fmla="val -5882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7527DF" w:rsidRDefault="003B54B2" w:rsidP="00E01606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88" name="AutoShape 38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20" y="464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9" name="AutoShape 387"/>
                        <wps:cNvSpPr>
                          <a:spLocks noChangeAspect="1" noChangeArrowheads="1"/>
                        </wps:cNvSpPr>
                        <wps:spPr bwMode="auto">
                          <a:xfrm rot="-1995371">
                            <a:off x="5696" y="5722"/>
                            <a:ext cx="261" cy="124"/>
                          </a:xfrm>
                          <a:prstGeom prst="rightArrow">
                            <a:avLst>
                              <a:gd name="adj1" fmla="val 50000"/>
                              <a:gd name="adj2" fmla="val 4485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0" name="AutoShape 388"/>
                        <wps:cNvSpPr>
                          <a:spLocks noChangeAspect="1" noChangeArrowheads="1"/>
                        </wps:cNvSpPr>
                        <wps:spPr bwMode="auto">
                          <a:xfrm rot="-10020323">
                            <a:off x="5193" y="407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1" name="AutoShape 389"/>
                        <wps:cNvSpPr>
                          <a:spLocks noChangeAspect="1" noChangeArrowheads="1"/>
                        </wps:cNvSpPr>
                        <wps:spPr bwMode="auto">
                          <a:xfrm rot="10800000">
                            <a:off x="4733" y="5338"/>
                            <a:ext cx="262" cy="124"/>
                          </a:xfrm>
                          <a:prstGeom prst="rightArrow">
                            <a:avLst>
                              <a:gd name="adj1" fmla="val 50000"/>
                              <a:gd name="adj2" fmla="val 4502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61" o:spid="_x0000_s1026" style="width:149.15pt;height:101.25pt;mso-position-horizontal-relative:char;mso-position-vertical-relative:line" coordorigin="3445,3480" coordsize="3769,2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">
                <o:lock v:ext="edit" aspectratio="t"/>
                <v:oval id="Oval 360" o:spid="_x0000_s1027" style="position:absolute;left:3552;top:4203;width:2637;height:1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bzsMIA&#10;AADcAAAADwAAAGRycy9kb3ducmV2LnhtbERPTYvCMBC9C/sfwix403SFVanG0pVdEcGD1YPHsRnb&#10;YjMpTVbrvzeC4G0e73PmSWdqcaXWVZYVfA0jEMS51RUXCg77v8EUhPPIGmvLpOBODpLFR2+OsbY3&#10;3tE184UIIexiVFB638RSurwkg25oG+LAnW1r0AfYFlK3eAvhppajKBpLgxWHhhIbWpaUX7J/o2D7&#10;XWwmJ52eZL7a/To8dsuo/lGq/9mlMxCeOv8Wv9xrHeaPR/B8Jl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hvOwwgAAANwAAAAPAAAAAAAAAAAAAAAAAJgCAABkcnMvZG93&#10;bnJldi54bWxQSwUGAAAAAAQABAD1AAAAhwMAAAAA&#10;" fillcolor="#a5a5a5 [2092]">
                  <o:lock v:ext="edit" aspectratio="t"/>
                  <v:textbox inset="2.48589mm,1.243mm,2.48589mm,1.243mm"/>
                </v:oval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AutoShape 22" o:spid="_x0000_s1028" type="#_x0000_t61" style="position:absolute;left:6720;top:4372;width:281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VQcMA&#10;AADcAAAADwAAAGRycy9kb3ducmV2LnhtbERP22rCQBB9L/gPyxT6Vje2KBpdRVoCtRTBywcM2TGJ&#10;zc6m2anGfr0rFHybw7nObNG5Wp2oDZVnA4N+Aoo497biwsB+lz2PQQVBtlh7JgMXCrCY9x5mmFp/&#10;5g2dtlKoGMIhRQOlSJNqHfKSHIa+b4gjd/CtQ4mwLbRt8RzDXa1fkmSkHVYcG0ps6K2k/Hv76wz8&#10;bCaH4Wf2tS8y1nJZyd/7YH005umxW05BCXVyF/+7P2ycP3qF2zPxAj2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DVQcMAAADcAAAADwAAAAAAAAAAAAAAAACYAgAAZHJzL2Rv&#10;d25yZXYueG1sUEsFBgAAAAAEAAQA9QAAAIgDAAAAAA==&#10;" adj="-30991,20770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roundrect id="AutoShape 362" o:spid="_x0000_s1029" style="position:absolute;left:4140;top:4585;width:1423;height:930;visibility:visible;mso-wrap-style:square;v-text-anchor:top" arcsize="1843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feqsIA&#10;AADcAAAADwAAAGRycy9kb3ducmV2LnhtbERPTWvCQBC9F/wPywi96caiQaOr2Ba1PVYFr0N2kg1m&#10;Z9PsqvHfuwWht3m8z1msOluLK7W+cqxgNExAEOdOV1wqOB42gykIH5A11o5JwZ08rJa9lwVm2t34&#10;h677UIoYwj5DBSaEJpPS54Ys+qFriCNXuNZiiLAtpW7xFsNtLd+SJJUWK44NBhv6MJSf9xeroDhe&#10;inP9+X2YTWi3Naf333GRp0q99rv1HESgLvyLn+4vHeenY/h7Jl4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x96qwgAAANwAAAAPAAAAAAAAAAAAAAAAAJgCAABkcnMvZG93&#10;bnJldi54bWxQSwUGAAAAAAQABAD1AAAAhwMAAAAA&#10;" strokeweight="1pt">
                  <o:lock v:ext="edit" aspectratio="t"/>
                  <v:textbox inset="2.48589mm,1.243mm,2.48589mm,1.243mm"/>
                </v:roundrect>
                <v:oval id="Oval 5" o:spid="_x0000_s1030" style="position:absolute;left:3445;top:4086;width:2844;height:1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W28MA&#10;AADcAAAADwAAAGRycy9kb3ducmV2LnhtbERPTWsCMRC9C/6HMEJvmrhtpWyNIqWyPXipitDbsJlu&#10;VjeTZRPd7b9vCgVv83ifs1wPrhE36kLtWcN8pkAQl97UXGk4HrbTFxAhIhtsPJOGHwqwXo1HS8yN&#10;7/mTbvtYiRTCIUcNNsY2lzKUlhyGmW+JE/ftO4cxwa6SpsM+hbtGZkotpMOaU4PFlt4slZf91WlQ&#10;WaGKx13//qQKtTufvrIh2pPWD5Nh8woi0hDv4n/3h0nzF8/w90y6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JW28MAAADcAAAADwAAAAAAAAAAAAAAAACYAgAAZHJzL2Rv&#10;d25yZXYueG1sUEsFBgAAAAAEAAQA9QAAAIgDAAAAAA==&#10;" filled="f" strokecolor="red" strokeweight="1.5pt">
                  <o:lock v:ext="edit" aspectratio="t"/>
                  <v:textbox inset="2.48589mm,1.243mm,2.48589mm,1.243mm"/>
                </v:oval>
                <v:shape id="AutoShape 16" o:spid="_x0000_s1031" type="#_x0000_t61" style="position:absolute;left:6721;top:3480;width:28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p5K8MA&#10;AADcAAAADwAAAGRycy9kb3ducmV2LnhtbERP22rCQBB9F/yHZQp9KXVTqSFENyLWQl9Ejf2AMTu5&#10;2OxsyG41/XtXKPg2h3OdxXIwrbhQ7xrLCt4mEQjiwuqGKwXfx8/XBITzyBpby6Tgjxwss/Fogam2&#10;Vz7QJfeVCCHsUlRQe9+lUrqiJoNuYjviwJW2N+gD7Cupe7yGcNPKaRTF0mDDoaHGjtY1FT/5r1Gw&#10;We/zZHeKk1n5MXvfvpybU2RzpZ6fhtUchKfBP8T/7i8d5scx3J8JF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p5K8MAAADcAAAADwAAAAAAAAAAAAAAAACYAgAAZHJzL2Rv&#10;d25yZXYueG1sUEsFBgAAAAAEAAQA9QAAAIgDAAAAAA==&#10;" adj="-17336,47663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7</w:t>
                        </w:r>
                      </w:p>
                    </w:txbxContent>
                  </v:textbox>
                </v:shape>
                <v:shape id="AutoShape 21" o:spid="_x0000_s1032" type="#_x0000_t61" style="position:absolute;left:6918;top:5122;width:29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3DccMA&#10;AADcAAAADwAAAGRycy9kb3ducmV2LnhtbERPPW/CMBDdK/U/WFeJpQIHBggBgyICUlcCA+MRH0nU&#10;+JzGBgK/vkaq1O2e3uct171pxI06V1tWMB5FIIgLq2suFRwPu2EMwnlkjY1lUvAgB+vV+9sSE23v&#10;vKdb7ksRQtglqKDyvk2kdEVFBt3ItsSBu9jOoA+wK6Xu8B7CTSMnUTSVBmsODRW2tKmo+M6vRkGe&#10;zqJn9nOKz1kaN/PP7LEt5rVSg48+XYDw1Pt/8Z/7S4f50xm8ngkX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3DccMAAADcAAAADwAAAAAAAAAAAAAAAACYAgAAZHJzL2Rv&#10;d25yZXYueG1sUEsFBgAAAAAEAAQA9QAAAIgDAAAAAA==&#10;" adj="-14019,-6271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shape id="AutoShape 16" o:spid="_x0000_s1033" type="#_x0000_t61" style="position:absolute;left:6343;top:5411;width:40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A0xcEA&#10;AADcAAAADwAAAGRycy9kb3ducmV2LnhtbERPS4vCMBC+L/gfwgheFk0VLGs1yrIgeBIfC3ocm7Et&#10;NpPSxFr99UYQvM3H95zZojWlaKh2hWUFw0EEgji1uuBMwf9+2f8B4TyyxtIyKbiTg8W88zXDRNsb&#10;b6nZ+UyEEHYJKsi9rxIpXZqTQTewFXHgzrY26AOsM6lrvIVwU8pRFMXSYMGhIceK/nJKL7urUbA+&#10;jR/LIx70ptl/jyOXymIdN0r1uu3vFISn1n/Eb/dKh/nxBF7PhAv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QNMXBAAAA3AAAAA8AAAAAAAAAAAAAAAAAmAIAAGRycy9kb3du&#10;cmV2LnhtbFBLBQYAAAAABAAEAPUAAACGAwAAAAA=&#10;" adj="461,-27994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AutoShape 16" o:spid="_x0000_s1034" type="#_x0000_t61" style="position:absolute;left:5561;top:3643;width:392;height:399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SygMYA&#10;AADcAAAADwAAAGRycy9kb3ducmV2LnhtbESPQWvCQBCF74L/YRmhF6mb9lAlukqwtPTgwaoUvA3Z&#10;MQlmZ9PdrUn/fecg9DbDe/PeN6vN4Fp1oxAbzwaeZhko4tLbhisDp+Pb4wJUTMgWW89k4JcibNbj&#10;0Qpz63v+pNshVUpCOOZooE6py7WOZU0O48x3xKJdfHCYZA2VtgF7CXetfs6yF+2wYWmosaNtTeX1&#10;8OMMzN+rItudv7fJf4XdqfD9K0/3xjxMhmIJKtGQ/s336w8r+HPBl2dkAr3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SygMYAAADcAAAADwAAAAAAAAAAAAAAAACYAgAAZHJz&#10;L2Rvd25yZXYueG1sUEsFBgAAAAAEAAQA9QAAAIsDAAAAAA==&#10;" adj="-15799,-26795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72" o:spid="_x0000_s1035" type="#_x0000_t124" style="position:absolute;left:6146;top:4662;width:92;height: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UITcQA&#10;AADcAAAADwAAAGRycy9kb3ducmV2LnhtbERPTWvCQBC9F/wPyxR6001S0Da6ihSUtnhQo56H7JiE&#10;ZmfT7Nak/fWuIPQ2j/c5s0VvanGh1lWWFcSjCARxbnXFhYJDthq+gHAeWWNtmRT8koPFfPAww1Tb&#10;jnd02ftChBB2KSoovW9SKV1ekkE3sg1x4M62NegDbAupW+xCuKllEkVjabDi0FBiQ28l5V/7H6NA&#10;f65fk3OeHTP7t+lO2+fxR1d8K/X02C+nIDz1/l98d7/rMH8Sw+2ZcIG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1CE3EAAAA3AAAAA8AAAAAAAAAAAAAAAAAmAIAAGRycy9k&#10;b3ducmV2LnhtbFBLBQYAAAAABAAEAPUAAACJAwAAAAA=&#10;">
                  <o:lock v:ext="edit" aspectratio="t"/>
                  <v:textbox inset="2.48589mm,1.243mm,2.48589mm,1.243mm"/>
                </v:shape>
                <v:roundrect id="AutoShape 370" o:spid="_x0000_s1036" style="position:absolute;left:4257;top:4708;width:1198;height:703;visibility:visible;mso-wrap-style:square;v-text-anchor:top" arcsize="1528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qx88AA&#10;AADcAAAADwAAAGRycy9kb3ducmV2LnhtbERPS4vCMBC+C/sfwizsTVOLL6pRRFD3ahXxODRj091m&#10;Upqo3X+/EQRv8/E9Z7HqbC3u1PrKsYLhIAFBXDhdcangdNz2ZyB8QNZYOyYFf+RhtfzoLTDT7sEH&#10;uuehFDGEfYYKTAhNJqUvDFn0A9cQR+7qWoshwraUusVHDLe1TJNkIi1WHBsMNrQxVPzmN6vgzM1h&#10;kqT5/nIb704jsz4O9/Sj1Ndnt56DCNSFt/jl/tZx/jSF5zPxAr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/qx88AAAADcAAAADwAAAAAAAAAAAAAAAACYAgAAZHJzL2Rvd25y&#10;ZXYueG1sUEsFBgAAAAAEAAQA9QAAAIUDAAAAAA==&#10;" strokecolor="red" strokeweight="1.5pt">
                  <o:lock v:ext="edit" aspectratio="t"/>
                  <v:textbox inset="2.48589mm,1.243mm,2.48589mm,1.243mm"/>
                </v:roundrect>
                <v:group id="Group 371" o:spid="_x0000_s1037" style="position:absolute;left:6237;top:4743;width:445;height:300" coordorigin="6188,4753" coordsize="372,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<o:lock v:ext="edit" aspectratio="t"/>
                  <v:group id="Group 372" o:spid="_x0000_s1038" style="position:absolute;left:6381;top:4826;width:179;height:188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<o:lock v:ext="edit" aspectratio="t"/>
                    <v:shape id="Freeform 12" o:spid="_x0000_s1039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xIDcAA&#10;AADcAAAADwAAAGRycy9kb3ducmV2LnhtbERPyWrDMBC9F/IPYgq5NXJLNtwoIRQChuaQ7QMGa2Kb&#10;WiMjTWLn76NCobd5vHVWm8G16k4hNp4NvE8yUMSltw1XBi7n3dsSVBRki61nMvCgCJv16GWFufU9&#10;H+l+kkqlEI45GqhFulzrWNbkME58R5y4qw8OJcFQaRuwT+Gu1R9ZNtcOG04NNXb0VVP5c7o5A9dQ&#10;9CFglEsxny4P+++bFFMyZvw6bD9BCQ3yL/5zFzbNX8zg95l0gV4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oxID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  <o:lock v:ext="edit" aspectratio="t"/>
                    </v:shape>
                    <v:shape id="Freeform 13" o:spid="_x0000_s1040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7WesAA&#10;AADcAAAADwAAAGRycy9kb3ducmV2LnhtbERP22rCQBB9F/oPyxT6phuLREldRQqFQPvg7QOG7JiE&#10;ZmfD7mjSv+8Kgm9zONdZb0fXqRuF2Ho2MJ9loIgrb1uuDZxPX9MVqCjIFjvPZOCPImw3L5M1FtYP&#10;fKDbUWqVQjgWaKAR6QutY9WQwzjzPXHiLj44lARDrW3AIYW7Tr9nWa4dtpwaGuzps6Hq93h1Bi6h&#10;HELAKOcyX6z2P99XKRdkzNvruPsAJTTKU/xwlzbNX+ZwfyZdo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l7We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  <o:lock v:ext="edit" aspectratio="t"/>
                    </v:shape>
                  </v:group>
                  <v:shape id="Arc 375" o:spid="_x0000_s1041" style="position:absolute;left:6188;top:4753;width:181;height:171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ZOKsQA&#10;AADcAAAADwAAAGRycy9kb3ducmV2LnhtbERPTWvCQBC9C/0PyxR6040eVKKbULS1eqiglpbehuw0&#10;CcnOht2tpv/eFQre5vE+Z5n3phVncr62rGA8SkAQF1bXXCr4OL0O5yB8QNbYWiYFf+Qhzx4GS0y1&#10;vfCBzsdQihjCPkUFVQhdKqUvKjLoR7YjjtyPdQZDhK6U2uElhptWTpJkKg3WHBsq7GhVUdEcf42C&#10;Pc3f+3Wz/fxqDvLl2012683bTqmnx/55ASJQH+7if/dWx/mzGdyeiR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2TirEAAAA3AAAAA8AAAAAAAAAAAAAAAAAmAIAAGRycy9k&#10;b3ducmV2LnhtbFBLBQYAAAAABAAEAPUAAACJAwAAAAA=&#10;" path="m-1,nfc11929,,21600,9670,21600,21600em-1,nsc11929,,21600,9670,21600,21600l,21600,-1,xe" filled="f" strokecolor="red" strokeweight="1.5pt">
                    <v:stroke endarrow="block"/>
                    <v:path arrowok="t" o:extrusionok="f" o:connecttype="custom" o:connectlocs="0,0;0,0;0,0" o:connectangles="0,0,0"/>
                    <o:lock v:ext="edit" aspectratio="t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76" o:spid="_x0000_s1042" type="#_x0000_t32" style="position:absolute;left:6218;top:4490;width:125;height:1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oeJMUAAADcAAAADwAAAGRycy9kb3ducmV2LnhtbESPQWsCMRCF70L/Q5iCF6lZPXTL1iil&#10;0CKIgtpLb8Nm3CxuJkuS6vrvnUPB2wzvzXvfLFaD79SFYmoDG5hNC1DEdbAtNwZ+jl8vb6BSRrbY&#10;BSYDN0qwWj6NFljZcOU9XQ65URLCqUIDLue+0jrVjjymaeiJRTuF6DHLGhttI14l3Hd6XhSv2mPL&#10;0uCwp09H9fnw5w1837bruOmL39lpQmfXTspNsyuNGT8PH++gMg35Yf6/XlvBL4VWnpEJ9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oeJMUAAADcAAAADwAAAAAAAAAA&#10;AAAAAAChAgAAZHJzL2Rvd25yZXYueG1sUEsFBgAAAAAEAAQA+QAAAJMDAAAAAA==&#10;" strokecolor="red" strokeweight="1.5pt">
                  <v:stroke endarrow="block"/>
                  <o:lock v:ext="edit" aspectratio="t"/>
                </v:shape>
                <v:oval id="Oval 377" o:spid="_x0000_s1043" style="position:absolute;left:6323;top:4372;width:141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6Tw8IA&#10;AADcAAAADwAAAGRycy9kb3ducmV2LnhtbERPTWvCQBC9C/0PyxS8NRuLNDa6ihWlBgqlUe9DdpqE&#10;ZmdDdjXx37tCwds83ucsVoNpxIU6V1tWMIliEMSF1TWXCo6H3csMhPPIGhvLpOBKDlbLp9ECU217&#10;/qFL7ksRQtilqKDyvk2ldEVFBl1kW+LA/drOoA+wK6XusA/hppGvcfwmDdYcGipsaVNR8ZefjYJk&#10;m82+pvLbZvqj+DwdhlO29hOlxs/Deg7C0+Af4n/3Xof5yTvcnwkXy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/pPDwgAAANwAAAAPAAAAAAAAAAAAAAAAAJgCAABkcnMvZG93&#10;bnJldi54bWxQSwUGAAAAAAQABAD1AAAAhwMAAAAA&#10;" fillcolor="#0070c0" strokecolor="#548dd4 [1951]">
                  <o:lock v:ext="edit" aspectratio="t"/>
                  <v:textbox inset="2.48589mm,1.243mm,2.48589mm,1.243mm"/>
                </v:oval>
                <v:group id="Group 378" o:spid="_x0000_s1044" style="position:absolute;left:4390;top:5132;width:212;height:217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<o:lock v:ext="edit" aspectratio="t"/>
                  <v:shape id="Freeform 12" o:spid="_x0000_s1045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I+KcAA&#10;AADcAAAADwAAAGRycy9kb3ducmV2LnhtbERPS2rDMBDdF3oHMYXsGjklBONYDqVQMDSL5nOAwZrY&#10;ptbISJPYuX1UKHQ3j/edcje7Qd0oxN6zgdUyA0XceNtza+B8+nzNQUVBtjh4JgN3irCrnp9KLKyf&#10;+EC3o7QqhXAs0EAnMhZax6Yjh3HpR+LEXXxwKAmGVtuAUwp3g37Lso122HNq6HCkj46an+PVGbiE&#10;egoBo5zrzTr/3n9dpV6TMYuX+X0LSmiWf/Gfu7Zpfr6C32fSBbp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GI+K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<o:lock v:ext="edit" aspectratio="t"/>
                  </v:shape>
                  <v:shape id="Freeform 13" o:spid="_x0000_s1046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gXsAA&#10;AADcAAAADwAAAGRycy9kb3ducmV2LnhtbERP22rCQBB9F/oPyxR8040iEqKrFKEQqA/18gFDdkxC&#10;s7NhdzTx791CoW9zONfZ7kfXqQeF2Ho2sJhnoIgrb1uuDVwvn7McVBRki51nMvCkCPvd22SLhfUD&#10;n+hxllqlEI4FGmhE+kLrWDXkMM59T5y4mw8OJcFQaxtwSOGu08ssW2uHLaeGBns6NFT9nO/OwC2U&#10;QwgY5VquV/n38esu5YqMmb6PHxtQQqP8i//cpU3z8yX8PpMu0L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CgX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<o:lock v:ext="edit" aspectratio="t"/>
                  </v:shape>
                </v:group>
                <v:shape id="Arc 381" o:spid="_x0000_s1047" style="position:absolute;left:4253;top:5072;width:217;height:19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g4DsQA&#10;AADcAAAADwAAAGRycy9kb3ducmV2LnhtbERPTWvCQBC9F/oflil4q5sqlBBdRbStelDQiuJtyI5J&#10;SHY27K6a/vtuQehtHu9zxtPONOJGzleWFbz1ExDEudUVFwoO35+vKQgfkDU2lknBD3mYTp6fxphp&#10;e+cd3fahEDGEfYYKyhDaTEqfl2TQ921LHLmLdQZDhK6Q2uE9hptGDpLkXRqsODaU2NK8pLzeX42C&#10;LaWbblGvjqd6Jz/ObrBefC3XSvVeutkIRKAu/Isf7pWO89Mh/D0TL5C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YOA7EAAAA3AAAAA8AAAAAAAAAAAAAAAAAmAIAAGRycy9k&#10;b3ducmV2LnhtbFBLBQYAAAAABAAEAPUAAACJAwAAAAA=&#10;" path="m-1,nfc11929,,21600,9670,21600,21600em-1,nsc11929,,21600,9670,21600,21600l,21600,-1,xe" filled="f" strokecolor="red" strokeweight="1.5pt">
                  <v:stroke endarrow="block"/>
                  <v:path arrowok="t" o:extrusionok="f" o:connecttype="custom" o:connectlocs="0,0;41729,26566;0,26566" o:connectangles="0,0,0"/>
                  <o:lock v:ext="edit" aspectratio="t"/>
                </v:shape>
                <v:shape id="AutoShape 382" o:spid="_x0000_s1048" type="#_x0000_t32" style="position:absolute;left:4249;top:4842;width:127;height: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JkBsIAAADcAAAADwAAAGRycy9kb3ducmV2LnhtbERPTYvCMBC9C/6HMIIXWVNlUalGEWFF&#10;EIV19+JtaMam2ExKktX6782C4G0e73MWq9bW4kY+VI4VjIYZCOLC6YpLBb8/Xx8zECEia6wdk4IH&#10;BVgtu50F5trd+Ztup1iKFMIhRwUmxiaXMhSGLIaha4gTd3HeYkzQl1J7vKdwW8txlk2kxYpTg8GG&#10;NoaK6+nPKtg+Dju/b7Lz6DKgq6kG0315nCrV77XrOYhIbXyLX+6dTvNnn/D/TLp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JkBsIAAADcAAAADwAAAAAAAAAAAAAA&#10;AAChAgAAZHJzL2Rvd25yZXYueG1sUEsFBgAAAAAEAAQA+QAAAJADAAAAAA==&#10;" strokecolor="red" strokeweight="1.5pt">
                  <v:stroke endarrow="block"/>
                  <o:lock v:ext="edit" aspectratio="t"/>
                </v:shape>
                <v:oval id="Oval 383" o:spid="_x0000_s1049" style="position:absolute;left:4361;top:4759;width:141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bp4cMA&#10;AADcAAAADwAAAGRycy9kb3ducmV2LnhtbERPTWvCQBC9F/oflin01myUWkN0lVRaakAQo96H7JiE&#10;ZmdDdhvjv3cLhd7m8T5nuR5NKwbqXWNZwSSKQRCXVjdcKTgdP18SEM4ja2wtk4IbOVivHh+WmGp7&#10;5QMNha9ECGGXooLa+y6V0pU1GXSR7YgDd7G9QR9gX0nd4zWEm1ZO4/hNGmw4NNTY0aam8rv4MQrm&#10;H3mye5V7m+v38ut8HM955idKPT+N2QKEp9H/i//cWx3mJzP4fSZc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bp4cMAAADcAAAADwAAAAAAAAAAAAAAAACYAgAAZHJzL2Rv&#10;d25yZXYueG1sUEsFBgAAAAAEAAQA9QAAAIgDAAAAAA==&#10;" fillcolor="#0070c0" strokecolor="#548dd4 [1951]">
                  <o:lock v:ext="edit" aspectratio="t"/>
                  <v:textbox inset="2.48589mm,1.243mm,2.48589mm,1.243mm"/>
                </v:oval>
                <v:shape id="AutoShape 187" o:spid="_x0000_s1050" type="#_x0000_t124" style="position:absolute;left:4218;top:5016;width:93;height: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ngHsQA&#10;AADcAAAADwAAAGRycy9kb3ducmV2LnhtbERPS2vCQBC+F/oflil4q5sqBBvdiBQsbelBjXoespMH&#10;ZmdjdmvS/npXEHqbj+85i+VgGnGhztWWFbyMIxDEudU1lwr22fp5BsJ5ZI2NZVLwSw6W6ePDAhNt&#10;e97SZedLEULYJaig8r5NpHR5RQbd2LbEgStsZ9AH2JVSd9iHcNPISRTF0mDNoaHClt4qyk+7H6NA&#10;f72/Too8O2T277s/bqbxZ1+elRo9Das5CE+D/xff3R86zJ/FcHsmXCDT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J4B7EAAAA3AAAAA8AAAAAAAAAAAAAAAAAmAIAAGRycy9k&#10;b3ducmV2LnhtbFBLBQYAAAAABAAEAPUAAACJAwAAAAA=&#10;">
                  <o:lock v:ext="edit" aspectratio="t"/>
                  <v:textbox inset="2.48589mm,1.243mm,2.48589mm,1.243mm"/>
                </v:shape>
                <v:shape id="AutoShape 17" o:spid="_x0000_s1051" type="#_x0000_t61" style="position:absolute;left:3809;top:3711;width:331;height:34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XnHsMA&#10;AADcAAAADwAAAGRycy9kb3ducmV2LnhtbERPTWvCQBC9C/0Pywi96cYImqauUkSp2FPTCh6H7DQJ&#10;ZmfX7FbTf+8WBG/zeJ+zWPWmFRfqfGNZwWScgCAurW64UvD9tR1lIHxA1thaJgV/5GG1fBosMNf2&#10;yp90KUIlYgj7HBXUIbhcSl/WZNCPrSOO3I/tDIYIu0rqDq8x3LQyTZKZNNhwbKjR0bqm8lT8GgVH&#10;nkxd2qZZuXtZf7hidt68H/ZKPQ/7t1cQgfrwEN/dOx3nZ3P4fyZeI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XnHsMAAADcAAAADwAAAAAAAAAAAAAAAACYAgAAZHJzL2Rv&#10;d25yZXYueG1sUEsFBgAAAAAEAAQA9QAAAIgDAAAAAA==&#10;" adj="42329,-1906">
                  <o:lock v:ext="edit" aspectratio="t"/>
                  <v:textbox inset=".95986mm,.47994mm,.95986mm,.47994mm">
                    <w:txbxContent>
                      <w:p w:rsidR="00B42D9D" w:rsidRPr="007527DF" w:rsidRDefault="003B54B2" w:rsidP="00E01606">
                        <w:pPr>
                          <w:rPr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386" o:spid="_x0000_s1052" type="#_x0000_t13" style="position:absolute;left:4720;top:4640;width:26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h6OMcA&#10;AADcAAAADwAAAGRycy9kb3ducmV2LnhtbESPQWvCQBCF74X+h2UKvUjdmNISoqtIobWoF1Npexyy&#10;YxLMzobsqvHfdw5CbzO8N+99M1sMrlVn6kPj2cBknIAiLr1tuDKw/3p/ykCFiGyx9UwGrhRgMb+/&#10;m2Fu/YV3dC5ipSSEQ44G6hi7XOtQ1uQwjH1HLNrB9w6jrH2lbY8XCXetTpPkVTtsWBpq7OitpvJY&#10;nJyBrNq/pOW6+J1sVt/b9Oc51aPNhzGPD8NyCirSEP/Nt+tPK/iZ0MozMoGe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04ejjHAAAA3AAAAA8AAAAAAAAAAAAAAAAAmAIAAGRy&#10;cy9kb3ducmV2LnhtbFBLBQYAAAAABAAEAPUAAACMAwAAAAA=&#10;" adj="16997">
                  <o:lock v:ext="edit" aspectratio="t"/>
                  <v:textbox inset="2.48589mm,1.243mm,2.48589mm,1.243mm"/>
                </v:shape>
                <v:shape id="AutoShape 387" o:spid="_x0000_s1053" type="#_x0000_t13" style="position:absolute;left:5696;top:5722;width:261;height:124;rotation:-217947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3w1cYA&#10;AADcAAAADwAAAGRycy9kb3ducmV2LnhtbESPQWvCQBCF70L/wzKCN91YIWjqKrZgKXrRtAq9Ddkx&#10;G8zOptlV03/fLQjeZnhv3vdmvuxsLa7U+sqxgvEoAUFcOF1xqeDrcz2cgvABWWPtmBT8kofl4qk3&#10;x0y7G+/pmodSxBD2GSowITSZlL4wZNGPXEMctZNrLYa4tqXULd5iuK3lc5Kk0mLFkWCwoTdDxTm/&#10;2Ah5T4+T7WGyXW1ec7NZf/90O5sqNeh3qxcQgbrwMN+vP3SsP53B/zNxAr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q3w1cYAAADcAAAADwAAAAAAAAAAAAAAAACYAgAAZHJz&#10;L2Rvd25yZXYueG1sUEsFBgAAAAAEAAQA9QAAAIsDAAAAAA==&#10;" adj="16997">
                  <o:lock v:ext="edit" aspectratio="t"/>
                  <v:textbox inset="2.48589mm,1.243mm,2.48589mm,1.243mm"/>
                </v:shape>
                <v:shape id="AutoShape 388" o:spid="_x0000_s1054" type="#_x0000_t13" style="position:absolute;left:5193;top:4070;width:260;height:125;rotation:-1094486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J7cQA&#10;AADcAAAADwAAAGRycy9kb3ducmV2LnhtbESPQW/CMAyF75P4D5GRuI2UHbZRCAghoSGhHUb3A7zG&#10;NBWNU5qsFH49Pkza7Vl+/vzecj34RvXUxTqwgdk0A0VcBltzZeC72D2/g4oJ2WITmAzcKMJ6NXpa&#10;Ym7Dlb+oP6ZKCYRjjgZcSm2udSwdeYzT0BLL7hQ6j0nGrtK2w6vAfaNfsuxVe6xZPjhsaeuoPB9/&#10;vVAO+56Ky+VQzu/p4/Ptx81i4YyZjIfNAlSiIf2b/673VuLPJb6UEQV6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ESe3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v:shape id="AutoShape 389" o:spid="_x0000_s1055" type="#_x0000_t13" style="position:absolute;left:4733;top:5338;width:262;height:124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EOS8QA&#10;AADcAAAADwAAAGRycy9kb3ducmV2LnhtbESPQWvDMAyF74P+B6PCbouTHUKWxi2lZdBDGazroUcR&#10;q0lILAfbTdP9+nkw2E3iPb3vqdrMZhATOd9ZVpAlKQji2uqOGwXnr/eXAoQPyBoHy6TgQR4268VT&#10;haW2d/6k6RQaEUPYl6igDWEspfR1SwZ9YkfiqF2tMxji6hqpHd5juBnka5rm0mDHkdDiSLuW6v50&#10;MxFy6dGZ5rD/nvKst/zhjxdTKPW8nLcrEIHm8G/+uz7oWP8tg99n4gR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RDkv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w10:anchorlock/>
              </v:group>
            </w:pict>
          </mc:Fallback>
        </mc:AlternateContent>
      </w:r>
    </w:p>
    <w:p w:rsidR="00483E6F" w:rsidRPr="00983059" w:rsidRDefault="00483E6F" w:rsidP="00926B80">
      <w:pPr>
        <w:pStyle w:val="a6"/>
      </w:pPr>
      <w:r w:rsidRPr="00983059">
        <w:t>Рисунок 1. Элементы маршрута режущего инструмента</w:t>
      </w:r>
    </w:p>
    <w:p w:rsidR="00FD2C3B" w:rsidRPr="001447C9" w:rsidRDefault="00FD2C3B" w:rsidP="00926B80">
      <w:pPr>
        <w:pStyle w:val="a3"/>
      </w:pPr>
      <w:r w:rsidRPr="001447C9">
        <w:t>Кроме того, в процессе резки могут применяться разнообразные техники резки: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Стандартная резка, когда каждый контур детали режется от начала до конца одним движением резака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контурная резка, когда контуры нескольких деталей режутся за одно движение резака, без выключения (например, резка «змейкой» или «восьмеркой»)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сегментная резка, когда контур детали разбивается на несколько сегментов резки (например, так называемая «резка с перемычкой»)</w:t>
      </w:r>
    </w:p>
    <w:p w:rsidR="00FD2C3B" w:rsidRDefault="004441CC" w:rsidP="004441CC">
      <w:pPr>
        <w:pStyle w:val="2"/>
      </w:pPr>
      <w:r>
        <w:t>Постановка задачи</w:t>
      </w:r>
    </w:p>
    <w:p w:rsidR="004441CC" w:rsidRPr="001447C9" w:rsidRDefault="00BA3DAE" w:rsidP="00926B80">
      <w:pPr>
        <w:pStyle w:val="a3"/>
      </w:pPr>
      <w:r w:rsidRPr="001447C9">
        <w:t xml:space="preserve">Обозначим набор деталей, размещённых на листе для резки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Каждая из деталей ограничена одним или несколькими (в случае наличия отверстий) замкнутыми контурами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Обозначим точку врезки </w:t>
      </w:r>
      <w:r w:rsidRPr="001447C9">
        <w:rPr>
          <w:i/>
          <w:lang w:val="en-US"/>
        </w:rPr>
        <w:t>M</w:t>
      </w:r>
      <w:r w:rsidRPr="001447C9">
        <w:t xml:space="preserve">, точку выключения инструмента </w:t>
      </w:r>
      <w:r w:rsidRPr="001447C9">
        <w:rPr>
          <w:i/>
          <w:lang w:val="en-US"/>
        </w:rPr>
        <w:t>M</w:t>
      </w:r>
      <w:r w:rsidRPr="001447C9">
        <w:rPr>
          <w:i/>
          <w:vertAlign w:val="superscript"/>
        </w:rPr>
        <w:t>*</w:t>
      </w:r>
      <w:r w:rsidRPr="001447C9">
        <w:t xml:space="preserve">. Введём также обозначение </w:t>
      </w:r>
      <w:r w:rsidRPr="001447C9">
        <w:rPr>
          <w:i/>
          <w:lang w:val="en-US"/>
        </w:rPr>
        <w:t>B</w:t>
      </w:r>
      <w:r w:rsidRPr="001447C9">
        <w:rPr>
          <w:i/>
          <w:vertAlign w:val="superscript"/>
          <w:lang w:val="en-US"/>
        </w:rPr>
        <w:t>S</w:t>
      </w:r>
      <w:r w:rsidRPr="001447C9">
        <w:t xml:space="preserve"> для базового сегмента (резки по эквидистантному контуру) и </w:t>
      </w:r>
      <w:r w:rsidRPr="001447C9">
        <w:rPr>
          <w:b/>
          <w:position w:val="-6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1pt;height:15.9pt" o:ole="">
            <v:imagedata r:id="rId7" o:title=""/>
          </v:shape>
          <o:OLEObject Type="Embed" ProgID="Equation.DSMT4" ShapeID="_x0000_i1025" DrawAspect="Content" ObjectID="_1542638228" r:id="rId8"/>
        </w:object>
      </w:r>
      <w:r w:rsidRPr="001447C9">
        <w:t xml:space="preserve"> для полного сегмента резки.</w:t>
      </w:r>
      <w:r w:rsidR="00AB5DB0" w:rsidRPr="001447C9">
        <w:t xml:space="preserve"> Будем считать, что у нас имеется </w:t>
      </w:r>
      <w:r w:rsidR="00AB5DB0" w:rsidRPr="001447C9">
        <w:rPr>
          <w:i/>
          <w:lang w:val="en-US"/>
        </w:rPr>
        <w:t>K</w:t>
      </w:r>
      <w:r w:rsidR="00AB5DB0" w:rsidRPr="001447C9">
        <w:t xml:space="preserve"> сегментов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1</w:t>
      </w:r>
      <w:r w:rsidR="00AB5DB0" w:rsidRPr="001447C9">
        <w:rPr>
          <w:i/>
        </w:rPr>
        <w:t xml:space="preserve">,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2</w:t>
      </w:r>
      <w:r w:rsidR="00AB5DB0" w:rsidRPr="001447C9">
        <w:rPr>
          <w:i/>
        </w:rPr>
        <w:t xml:space="preserve">, …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  <w:lang w:val="en-US"/>
        </w:rPr>
        <w:t>K</w:t>
      </w:r>
      <w:r w:rsidR="00AB5DB0" w:rsidRPr="001447C9">
        <w:t xml:space="preserve">, причём каждый сегмент может соответствовать одному из контуров </w:t>
      </w:r>
      <w:r w:rsidR="00AB5DB0" w:rsidRPr="001447C9">
        <w:rPr>
          <w:i/>
          <w:lang w:val="en-US"/>
        </w:rPr>
        <w:t>C</w:t>
      </w:r>
      <w:r w:rsidR="00AB5DB0" w:rsidRPr="001447C9">
        <w:rPr>
          <w:i/>
          <w:vertAlign w:val="subscript"/>
          <w:lang w:val="en-US"/>
        </w:rPr>
        <w:t>i</w:t>
      </w:r>
      <w:r w:rsidR="00AB5DB0" w:rsidRPr="001447C9">
        <w:t>, нескольким контурам или части контура (в зависимости от техники резки).</w:t>
      </w:r>
    </w:p>
    <w:p w:rsidR="00FD2C3B" w:rsidRPr="001447C9" w:rsidRDefault="00AB5DB0" w:rsidP="00926B80">
      <w:pPr>
        <w:pStyle w:val="a3"/>
      </w:pPr>
      <w:r w:rsidRPr="001447C9">
        <w:t xml:space="preserve">Последовательность сегментов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 w:rsidRPr="001447C9">
        <w:t xml:space="preserve"> представляет собой перестановку последовательности натуральных чисел </w:t>
      </w:r>
      <w:r w:rsidRPr="001447C9">
        <w:rPr>
          <w:i/>
        </w:rPr>
        <w:t>{1…</w:t>
      </w:r>
      <w:r w:rsidRPr="001447C9">
        <w:rPr>
          <w:i/>
          <w:lang w:val="en-US"/>
        </w:rPr>
        <w:t>K</w:t>
      </w:r>
      <w:r w:rsidRPr="001447C9">
        <w:rPr>
          <w:i/>
        </w:rPr>
        <w:t>}</w:t>
      </w:r>
      <w:r w:rsidRPr="001447C9">
        <w:t>.</w:t>
      </w:r>
    </w:p>
    <w:p w:rsidR="00AB5DB0" w:rsidRPr="001447C9" w:rsidRDefault="00AB5DB0" w:rsidP="00926B80">
      <w:pPr>
        <w:pStyle w:val="a3"/>
      </w:pPr>
      <w:r w:rsidRPr="001447C9">
        <w:t>В этих терминах маршрут резки представляет собой кортеж:</w:t>
      </w:r>
    </w:p>
    <w:p w:rsidR="00AB5DB0" w:rsidRDefault="00AB5DB0" w:rsidP="00926B80">
      <w:pPr>
        <w:pStyle w:val="a3"/>
      </w:pPr>
      <w:r>
        <w:rPr>
          <w:rFonts w:cs="Times New Roman"/>
        </w:rPr>
        <w:tab/>
      </w:r>
      <w:r w:rsidRPr="00926B80">
        <w:object w:dxaOrig="3200" w:dyaOrig="400">
          <v:shape id="_x0000_i1026" type="#_x0000_t75" style="width:160.35pt;height:20.1pt" o:ole="">
            <v:imagedata r:id="rId9" o:title=""/>
          </v:shape>
          <o:OLEObject Type="Embed" ProgID="Equation.DSMT4" ShapeID="_x0000_i1026" DrawAspect="Content" ObjectID="_1542638229" r:id="rId10"/>
        </w:object>
      </w:r>
      <w:r>
        <w:tab/>
        <w:t>(1)</w:t>
      </w:r>
    </w:p>
    <w:p w:rsidR="00AB5DB0" w:rsidRDefault="001447C9" w:rsidP="007D58B2">
      <w:pPr>
        <w:pStyle w:val="a3"/>
      </w:pPr>
      <w:r>
        <w:t>Проблемное пространство состоит из всех возможных значений данного кортежа. Его элементы представляют собой как целые числа (номера сегментов), так и вещественные (координаты точек врезки), поэтому мы имеем задачу как дискретной, так и непрерывной оптимизации.</w:t>
      </w:r>
    </w:p>
    <w:p w:rsidR="003B46FE" w:rsidRDefault="00926B80" w:rsidP="007D58B2">
      <w:pPr>
        <w:pStyle w:val="a3"/>
      </w:pPr>
      <w:r>
        <w:t xml:space="preserve">Целевые функции </w:t>
      </w:r>
      <w:r w:rsidR="00556CEF">
        <w:t xml:space="preserve">(время резки и её стоимость) </w:t>
      </w:r>
      <w:r>
        <w:t>для данной задачи оптимизации определяются через элементы кортежа (1) следующим образом:</w:t>
      </w:r>
    </w:p>
    <w:p w:rsidR="00926B80" w:rsidRPr="00926B80" w:rsidRDefault="00926B80" w:rsidP="00926B80">
      <w:pPr>
        <w:pStyle w:val="a3"/>
        <w:rPr>
          <w:lang w:val="en-US"/>
        </w:rPr>
      </w:pPr>
      <w:r>
        <w:tab/>
      </w:r>
      <w:r w:rsidR="0013449A" w:rsidRPr="0013449A">
        <w:rPr>
          <w:position w:val="-14"/>
        </w:rPr>
        <w:object w:dxaOrig="3260" w:dyaOrig="380">
          <v:shape id="_x0000_i1027" type="#_x0000_t75" style="width:163.15pt;height:19.15pt" o:ole="">
            <v:imagedata r:id="rId11" o:title=""/>
          </v:shape>
          <o:OLEObject Type="Embed" ProgID="Equation.DSMT4" ShapeID="_x0000_i1027" DrawAspect="Content" ObjectID="_1542638230" r:id="rId12"/>
        </w:object>
      </w:r>
      <w:r w:rsidRPr="00926B80">
        <w:rPr>
          <w:lang w:val="en-US"/>
        </w:rPr>
        <w:tab/>
        <w:t>(2)</w:t>
      </w:r>
    </w:p>
    <w:p w:rsidR="00926B80" w:rsidRPr="00926B80" w:rsidRDefault="00926B80" w:rsidP="00926B80">
      <w:pPr>
        <w:pStyle w:val="a3"/>
        <w:rPr>
          <w:lang w:val="en-US"/>
        </w:rPr>
      </w:pPr>
      <w:r w:rsidRPr="00926B80">
        <w:rPr>
          <w:lang w:val="en-US"/>
        </w:rPr>
        <w:tab/>
      </w:r>
      <w:r w:rsidR="0013449A" w:rsidRPr="0013449A">
        <w:rPr>
          <w:position w:val="-14"/>
        </w:rPr>
        <w:object w:dxaOrig="3379" w:dyaOrig="380">
          <v:shape id="_x0000_i1028" type="#_x0000_t75" style="width:168.8pt;height:19.15pt" o:ole="">
            <v:imagedata r:id="rId13" o:title=""/>
          </v:shape>
          <o:OLEObject Type="Embed" ProgID="Equation.DSMT4" ShapeID="_x0000_i1028" DrawAspect="Content" ObjectID="_1542638231" r:id="rId14"/>
        </w:object>
      </w:r>
      <w:r w:rsidRPr="00926B80">
        <w:rPr>
          <w:lang w:val="en-US"/>
        </w:rPr>
        <w:tab/>
        <w:t>(3)</w:t>
      </w:r>
    </w:p>
    <w:p w:rsidR="00926B80" w:rsidRDefault="00926B80" w:rsidP="007D58B2">
      <w:pPr>
        <w:pStyle w:val="a3"/>
      </w:pPr>
      <w:r>
        <w:t>Здесь</w:t>
      </w:r>
      <w:r w:rsidRPr="0013449A">
        <w:t xml:space="preserve"> </w:t>
      </w:r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n</w:t>
      </w:r>
      <w:r w:rsidRPr="0013449A">
        <w:rPr>
          <w:vertAlign w:val="subscript"/>
        </w:rPr>
        <w:t xml:space="preserve"> </w:t>
      </w:r>
      <w:r w:rsidRPr="0013449A">
        <w:rPr>
          <w:vertAlign w:val="subscript"/>
        </w:rPr>
        <w:t xml:space="preserve">– </w:t>
      </w:r>
      <w:r>
        <w:t>суммарная</w:t>
      </w:r>
      <w:r w:rsidRPr="0013449A">
        <w:t xml:space="preserve"> </w:t>
      </w:r>
      <w:r>
        <w:t>длина</w:t>
      </w:r>
      <w:r w:rsidRPr="0013449A">
        <w:t xml:space="preserve"> </w:t>
      </w:r>
      <w:r>
        <w:t>рабочего</w:t>
      </w:r>
      <w:r w:rsidRPr="0013449A">
        <w:t xml:space="preserve"> </w:t>
      </w:r>
      <w:r>
        <w:t>хода</w:t>
      </w:r>
      <w:r w:rsidRPr="0013449A">
        <w:t>;</w:t>
      </w:r>
      <w:r w:rsidRPr="0013449A">
        <w:t xml:space="preserve"> </w:t>
      </w:r>
      <w:proofErr w:type="spellStart"/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ff</w:t>
      </w:r>
      <w:proofErr w:type="spellEnd"/>
      <w:r w:rsidRPr="0013449A">
        <w:rPr>
          <w:i/>
        </w:rPr>
        <w:t xml:space="preserve"> </w:t>
      </w:r>
      <w:r w:rsidRPr="0013449A">
        <w:t xml:space="preserve">– </w:t>
      </w:r>
      <w:r>
        <w:t>холостого</w:t>
      </w:r>
      <w:r w:rsidRPr="0013449A">
        <w:t xml:space="preserve"> </w:t>
      </w:r>
      <w:r>
        <w:t>хода</w:t>
      </w:r>
      <w:r w:rsidRPr="0013449A">
        <w:t xml:space="preserve">; </w:t>
      </w:r>
      <w:r w:rsidRPr="00926B80">
        <w:rPr>
          <w:i/>
          <w:lang w:val="en-US"/>
        </w:rPr>
        <w:t>V</w:t>
      </w:r>
      <w:r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n</w:t>
      </w:r>
      <w:r w:rsidR="0013449A" w:rsidRPr="0013449A">
        <w:rPr>
          <w:i/>
          <w:vertAlign w:val="subscript"/>
        </w:rPr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V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proofErr w:type="spellEnd"/>
      <w:r w:rsidRPr="0013449A">
        <w:rPr>
          <w:i/>
        </w:rPr>
        <w:t xml:space="preserve"> </w:t>
      </w:r>
      <w:r w:rsidR="0013449A" w:rsidRPr="0013449A">
        <w:t xml:space="preserve">– </w:t>
      </w:r>
      <w:r w:rsidR="0013449A">
        <w:t>скорость</w:t>
      </w:r>
      <w:r w:rsidR="0013449A" w:rsidRPr="0013449A">
        <w:t xml:space="preserve"> </w:t>
      </w:r>
      <w:r w:rsidR="0013449A">
        <w:t>рабочего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>
        <w:t>холостого</w:t>
      </w:r>
      <w:r w:rsidR="0013449A" w:rsidRPr="0013449A">
        <w:t xml:space="preserve"> </w:t>
      </w:r>
      <w:r w:rsidR="0013449A">
        <w:t>хода</w:t>
      </w:r>
      <w:r w:rsidR="0013449A" w:rsidRPr="0013449A">
        <w:t xml:space="preserve">;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n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proofErr w:type="spellEnd"/>
      <w:r w:rsidR="0013449A" w:rsidRPr="0013449A">
        <w:t xml:space="preserve"> – </w:t>
      </w:r>
      <w:r w:rsidR="0013449A">
        <w:t>соответствующая</w:t>
      </w:r>
      <w:r w:rsidR="0013449A" w:rsidRPr="0013449A">
        <w:t xml:space="preserve"> </w:t>
      </w:r>
      <w:r w:rsidR="0013449A">
        <w:t>стоимость</w:t>
      </w:r>
      <w:r w:rsidR="0013449A" w:rsidRPr="0013449A">
        <w:t xml:space="preserve"> </w:t>
      </w:r>
      <w:r w:rsidR="0013449A">
        <w:t>единицы</w:t>
      </w:r>
      <w:r w:rsidR="0013449A" w:rsidRPr="0013449A">
        <w:t xml:space="preserve"> </w:t>
      </w:r>
      <w:r w:rsidR="0013449A">
        <w:t>пути</w:t>
      </w:r>
      <w:r w:rsidR="0013449A" w:rsidRPr="0013449A">
        <w:t xml:space="preserve">; </w:t>
      </w:r>
      <w:proofErr w:type="spellStart"/>
      <w:r w:rsidR="0013449A" w:rsidRPr="00926B80">
        <w:rPr>
          <w:i/>
          <w:lang w:val="en-US"/>
        </w:rPr>
        <w:t>t</w:t>
      </w:r>
      <w:r w:rsidR="0013449A" w:rsidRPr="00926B80">
        <w:rPr>
          <w:i/>
          <w:vertAlign w:val="subscript"/>
          <w:lang w:val="en-US"/>
        </w:rPr>
        <w:t>pt</w:t>
      </w:r>
      <w:proofErr w:type="spellEnd"/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pt</w:t>
      </w:r>
      <w:proofErr w:type="spellEnd"/>
      <w:r w:rsidR="0013449A" w:rsidRPr="0013449A">
        <w:t xml:space="preserve"> –</w:t>
      </w:r>
      <w:r w:rsidR="0013449A">
        <w:t xml:space="preserve"> время и стоимость единичной врезки (для простоты мы считаем, что все точки врезки делаются одним способом).</w:t>
      </w:r>
    </w:p>
    <w:p w:rsidR="00370C31" w:rsidRDefault="00370C31" w:rsidP="007D58B2">
      <w:pPr>
        <w:pStyle w:val="a3"/>
      </w:pPr>
      <w:r>
        <w:t xml:space="preserve">В общем случае, не все значения кортежа </w:t>
      </w:r>
      <w:r w:rsidRPr="00370C31">
        <w:t>(1)</w:t>
      </w:r>
      <w:r>
        <w:t xml:space="preserve"> являются допустимыми с точки зрения технологии термической резки. Рассмотрим разные виды таких ограничений и их формализацию в терминах координат проблемного пространства.</w:t>
      </w:r>
    </w:p>
    <w:p w:rsidR="00370C31" w:rsidRPr="008D2543" w:rsidRDefault="00370C31" w:rsidP="00370C31">
      <w:pPr>
        <w:pStyle w:val="3"/>
      </w:pPr>
      <w:r>
        <w:t xml:space="preserve">Ограничение </w:t>
      </w:r>
      <w:r w:rsidR="008D2543">
        <w:t>порядка резки</w:t>
      </w:r>
    </w:p>
    <w:p w:rsidR="00370C31" w:rsidRDefault="00370C31" w:rsidP="00370C31">
      <w:pPr>
        <w:pStyle w:val="a3"/>
      </w:pPr>
      <w:r>
        <w:t>Определяется тем, что после вырезания замкнутого контура, его содержимое больше не удерживается на рабочем столе и может смещаться. Поэтому, все внутренние контуры детали должны вырезаться до её внешнего контура (не обязательно последовательно), и если какая-либо деталь размещена в отверстии другой</w:t>
      </w:r>
      <w:r w:rsidR="00242F13">
        <w:t>,</w:t>
      </w:r>
      <w:r>
        <w:t xml:space="preserve"> она также должна вырезаться раньше.</w:t>
      </w:r>
    </w:p>
    <w:p w:rsidR="00370C31" w:rsidRDefault="00370C31" w:rsidP="00370C31">
      <w:pPr>
        <w:pStyle w:val="a3"/>
      </w:pPr>
      <w:r>
        <w:lastRenderedPageBreak/>
        <w:t xml:space="preserve">В терминах кортежа </w:t>
      </w:r>
      <w:r w:rsidRPr="00370C31">
        <w:t>(1)</w:t>
      </w:r>
      <w:r>
        <w:t xml:space="preserve"> это ограничение накладывается на элементы перестановки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>
        <w:t xml:space="preserve">. Если контур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>расположен внутри</w:t>
      </w:r>
      <w:r w:rsidRPr="00370C31">
        <w:t xml:space="preserve"> </w:t>
      </w:r>
      <w:r>
        <w:t xml:space="preserve">контура </w:t>
      </w:r>
      <w:proofErr w:type="spellStart"/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proofErr w:type="spellEnd"/>
      <w:r>
        <w:t xml:space="preserve">, то допустимы только перестановки, в которых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 xml:space="preserve">находится перед </w:t>
      </w:r>
      <w:proofErr w:type="spellStart"/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proofErr w:type="spellEnd"/>
      <w:r>
        <w:t xml:space="preserve">. Тем самым количество возможных перестановок </w:t>
      </w:r>
      <w:r w:rsidRPr="00370C31">
        <w:t>(</w:t>
      </w:r>
      <w:r w:rsidRPr="00370C31">
        <w:rPr>
          <w:i/>
          <w:lang w:val="en-US"/>
        </w:rPr>
        <w:t>K</w:t>
      </w:r>
      <w:r w:rsidRPr="00370C31">
        <w:rPr>
          <w:i/>
        </w:rPr>
        <w:t>!</w:t>
      </w:r>
      <w:r w:rsidRPr="00370C31">
        <w:t xml:space="preserve">) </w:t>
      </w:r>
      <w:r>
        <w:t>может значительно уменьшиться.</w:t>
      </w:r>
    </w:p>
    <w:p w:rsidR="00370C31" w:rsidRDefault="00370C31" w:rsidP="00370C31">
      <w:pPr>
        <w:pStyle w:val="a3"/>
      </w:pPr>
      <w:r>
        <w:t>Данное ограничение хорошо известно, описано в литературе и используется во всех практически применяемых алгоритмах маршрутизации резки.</w:t>
      </w:r>
    </w:p>
    <w:p w:rsidR="00370C31" w:rsidRDefault="00BA1733" w:rsidP="00BA1733">
      <w:pPr>
        <w:pStyle w:val="3"/>
      </w:pPr>
      <w:r>
        <w:t>Ограничение на точки врезки</w:t>
      </w:r>
    </w:p>
    <w:p w:rsidR="00BA1733" w:rsidRDefault="00236568" w:rsidP="00370C31">
      <w:pPr>
        <w:pStyle w:val="a3"/>
      </w:pPr>
      <w:r>
        <w:t xml:space="preserve">Вызывается тем фактом, что выполнение врезки вызывает большую деформацию материала, чем резка по (эквидистантному) контуру. Таким образом, требуется, чтобы точка врезки располагалась на большем расстоянии от контура детали. В терминах кортежа (1) это ограничение на координаты точек врезки </w:t>
      </w:r>
      <w:proofErr w:type="spellStart"/>
      <w:r w:rsidRPr="00236568">
        <w:rPr>
          <w:i/>
          <w:lang w:val="en-US"/>
        </w:rPr>
        <w:t>M</w:t>
      </w:r>
      <w:r w:rsidRPr="00236568">
        <w:rPr>
          <w:i/>
          <w:vertAlign w:val="subscript"/>
          <w:lang w:val="en-US"/>
        </w:rPr>
        <w:t>i</w:t>
      </w:r>
      <w:proofErr w:type="spellEnd"/>
      <w:r w:rsidRPr="00236568">
        <w:t xml:space="preserve"> </w:t>
      </w:r>
      <w:r>
        <w:t xml:space="preserve">(предполагаем, что точка выключения инструмента </w:t>
      </w:r>
      <w:r w:rsidRPr="00236568">
        <w:rPr>
          <w:i/>
          <w:lang w:val="en-US"/>
        </w:rPr>
        <w:t>M</w:t>
      </w:r>
      <w:r w:rsidRPr="00236568">
        <w:rPr>
          <w:i/>
          <w:vertAlign w:val="superscript"/>
        </w:rPr>
        <w:t>*</w:t>
      </w:r>
      <w:r w:rsidRPr="00236568">
        <w:t xml:space="preserve"> </w:t>
      </w:r>
      <w:r>
        <w:t>однозначно определяется</w:t>
      </w:r>
      <w:r w:rsidRPr="00236568">
        <w:t xml:space="preserve"> </w:t>
      </w:r>
      <w:r>
        <w:t xml:space="preserve">выбором точки врезки </w:t>
      </w:r>
      <w:r w:rsidRPr="00236568">
        <w:rPr>
          <w:i/>
          <w:lang w:val="en-US"/>
        </w:rPr>
        <w:t>M</w:t>
      </w:r>
      <w:r w:rsidRPr="00236568">
        <w:t>).</w:t>
      </w:r>
      <w:r w:rsidR="00FD4490" w:rsidRPr="00FD4490">
        <w:t xml:space="preserve"> </w:t>
      </w:r>
      <w:r w:rsidR="00FD4490">
        <w:t>Запишем это ограничение:</w:t>
      </w:r>
    </w:p>
    <w:p w:rsidR="00FD4490" w:rsidRPr="00851E88" w:rsidRDefault="00653EB2" w:rsidP="00370C31">
      <w:pPr>
        <w:pStyle w:val="a3"/>
      </w:pPr>
      <w:r>
        <w:t xml:space="preserve">Для контура </w:t>
      </w:r>
      <w:proofErr w:type="spellStart"/>
      <w:r w:rsidRPr="00653EB2">
        <w:rPr>
          <w:i/>
          <w:lang w:val="en-US"/>
        </w:rPr>
        <w:t>C</w:t>
      </w:r>
      <w:r w:rsidRPr="00653EB2">
        <w:rPr>
          <w:i/>
          <w:vertAlign w:val="subscript"/>
          <w:lang w:val="en-US"/>
        </w:rPr>
        <w:t>j</w:t>
      </w:r>
      <w:proofErr w:type="spellEnd"/>
      <w:r w:rsidRPr="00653EB2">
        <w:t xml:space="preserve"> </w:t>
      </w:r>
      <w:r>
        <w:t xml:space="preserve">обозначим </w:t>
      </w:r>
      <w:proofErr w:type="spellStart"/>
      <w:r w:rsidRPr="00653EB2">
        <w:rPr>
          <w:i/>
          <w:lang w:val="en-US"/>
        </w:rPr>
        <w:t>E</w:t>
      </w:r>
      <w:r w:rsidRPr="00653EB2">
        <w:rPr>
          <w:i/>
          <w:vertAlign w:val="superscript"/>
          <w:lang w:val="en-US"/>
        </w:rPr>
        <w:t>d</w:t>
      </w:r>
      <w:r w:rsidRPr="00653EB2">
        <w:rPr>
          <w:i/>
          <w:vertAlign w:val="subscript"/>
          <w:lang w:val="en-US"/>
        </w:rPr>
        <w:t>j</w:t>
      </w:r>
      <w:proofErr w:type="spellEnd"/>
      <w:r>
        <w:t xml:space="preserve"> его эквидистантный контур (смещение </w:t>
      </w:r>
      <w:r w:rsidRPr="00653EB2">
        <w:rPr>
          <w:i/>
          <w:lang w:val="en-US"/>
        </w:rPr>
        <w:t>d</w:t>
      </w:r>
      <w:r w:rsidRPr="00653EB2">
        <w:t>)</w:t>
      </w:r>
      <w:r>
        <w:t xml:space="preserve">, а </w:t>
      </w:r>
      <w:proofErr w:type="spellStart"/>
      <w:r w:rsidR="00FC5BDD" w:rsidRPr="00FC5BDD">
        <w:rPr>
          <w:i/>
          <w:lang w:val="en-US"/>
        </w:rPr>
        <w:t>P</w:t>
      </w:r>
      <w:r w:rsidR="00FC5BDD" w:rsidRPr="00FC5BDD">
        <w:rPr>
          <w:i/>
          <w:vertAlign w:val="superscript"/>
          <w:lang w:val="en-US"/>
        </w:rPr>
        <w:t>d</w:t>
      </w:r>
      <w:r w:rsidR="00FC5BDD" w:rsidRPr="00FC5BDD">
        <w:rPr>
          <w:i/>
          <w:vertAlign w:val="subscript"/>
          <w:lang w:val="en-US"/>
        </w:rPr>
        <w:t>j</w:t>
      </w:r>
      <w:proofErr w:type="spellEnd"/>
      <w:r w:rsidR="00FC5BDD" w:rsidRPr="00FC5BDD">
        <w:t xml:space="preserve"> </w:t>
      </w:r>
      <w:r w:rsidR="00FC5BDD">
        <w:t>– внутренность этого контура.</w:t>
      </w:r>
    </w:p>
    <w:p w:rsidR="00851E88" w:rsidRDefault="00851E88" w:rsidP="00370C31">
      <w:pPr>
        <w:pStyle w:val="a3"/>
        <w:rPr>
          <w:rFonts w:cs="Times New Roman"/>
        </w:rPr>
      </w:pPr>
      <w:r>
        <w:t xml:space="preserve">Далее, множество номеров внешних контуров обозначим </w:t>
      </w:r>
      <w:r w:rsidRPr="00851E88">
        <w:rPr>
          <w:i/>
          <w:lang w:val="en-US"/>
        </w:rPr>
        <w:t>OUT</w:t>
      </w:r>
      <w:r>
        <w:t xml:space="preserve">, а внутренних – </w:t>
      </w:r>
      <w:r w:rsidRPr="00851E88">
        <w:rPr>
          <w:i/>
          <w:lang w:val="en-US"/>
        </w:rPr>
        <w:t>IN</w:t>
      </w:r>
      <w:r>
        <w:t xml:space="preserve"> (последнее множество может быть пустым). Также обозначим дополнительное удаление точки врезки от эквидистантного контура как </w:t>
      </w:r>
      <w:r>
        <w:rPr>
          <w:rFonts w:cs="Times New Roman"/>
        </w:rPr>
        <w:t xml:space="preserve">δ. Тогда ограничения на точки врезки </w:t>
      </w:r>
      <w:r w:rsidR="00771C04">
        <w:rPr>
          <w:rFonts w:cs="Times New Roman"/>
        </w:rPr>
        <w:t xml:space="preserve">и выключения инструмента </w:t>
      </w:r>
      <w:r>
        <w:rPr>
          <w:rFonts w:cs="Times New Roman"/>
        </w:rPr>
        <w:t>запишутся так:</w:t>
      </w:r>
    </w:p>
    <w:p w:rsidR="00771C04" w:rsidRDefault="00771C04" w:rsidP="00771C04">
      <w:pPr>
        <w:pStyle w:val="Equation"/>
      </w:pPr>
      <w:r>
        <w:tab/>
      </w:r>
      <w:r w:rsidR="002E3165">
        <w:rPr>
          <w:position w:val="-32"/>
          <w:lang w:val="en-GB"/>
        </w:rPr>
        <w:object w:dxaOrig="2840" w:dyaOrig="580">
          <v:shape id="_x0000_i1029" type="#_x0000_t75" style="width:142.15pt;height:29.45pt" o:ole="">
            <v:imagedata r:id="rId15" o:title=""/>
          </v:shape>
          <o:OLEObject Type="Embed" ProgID="Equation.DSMT4" ShapeID="_x0000_i1029" DrawAspect="Content" ObjectID="_1542638232" r:id="rId16"/>
        </w:object>
      </w:r>
      <w:r>
        <w:tab/>
        <w:t>(4)</w:t>
      </w:r>
    </w:p>
    <w:p w:rsidR="00771C04" w:rsidRPr="002010AC" w:rsidRDefault="00771C04" w:rsidP="00771C04">
      <w:pPr>
        <w:pStyle w:val="Equation"/>
        <w:rPr>
          <w:lang w:val="ru-RU"/>
        </w:rPr>
      </w:pPr>
      <w:r>
        <w:tab/>
      </w:r>
      <w:r w:rsidR="002E3165">
        <w:rPr>
          <w:position w:val="-32"/>
          <w:lang w:val="en-GB"/>
        </w:rPr>
        <w:object w:dxaOrig="2540" w:dyaOrig="580">
          <v:shape id="_x0000_i1030" type="#_x0000_t75" style="width:127.15pt;height:29pt" o:ole="">
            <v:imagedata r:id="rId17" o:title=""/>
          </v:shape>
          <o:OLEObject Type="Embed" ProgID="Equation.DSMT4" ShapeID="_x0000_i1030" DrawAspect="Content" ObjectID="_1542638233" r:id="rId18"/>
        </w:object>
      </w:r>
      <w:r>
        <w:tab/>
      </w:r>
      <w:r w:rsidRPr="002010AC">
        <w:rPr>
          <w:lang w:val="ru-RU"/>
        </w:rPr>
        <w:t>(5)</w:t>
      </w:r>
    </w:p>
    <w:p w:rsidR="00851E88" w:rsidRDefault="002010AC" w:rsidP="00370C31">
      <w:pPr>
        <w:pStyle w:val="a3"/>
      </w:pPr>
      <w:r>
        <w:t xml:space="preserve">Уравнение (4) фактически определяет для всех точек врезки допустимую область, представляющую собой часть листа </w:t>
      </w:r>
      <w:r w:rsidRPr="002010AC">
        <w:rPr>
          <w:i/>
          <w:lang w:val="en-US"/>
        </w:rPr>
        <w:t>B</w:t>
      </w:r>
      <w:r w:rsidRPr="002010AC">
        <w:t>.</w:t>
      </w:r>
      <w:r w:rsidR="00786A63" w:rsidRPr="00786A63">
        <w:t xml:space="preserve"> </w:t>
      </w:r>
      <w:r w:rsidR="00786A63">
        <w:t>В практических приложениях точки врезки выбираются на границе этой области, что снижает размерность подзадачи выбора точки врезки с 2 до 1.</w:t>
      </w:r>
    </w:p>
    <w:p w:rsidR="00786A63" w:rsidRDefault="00786A63" w:rsidP="00370C31">
      <w:pPr>
        <w:pStyle w:val="a3"/>
      </w:pPr>
      <w:r>
        <w:t xml:space="preserve">Более того, как правило, непрерывную границу этой области разбивают на отдельные точки с некоторым шагом. После этого множество возможных положений точек врезки </w:t>
      </w:r>
      <w:proofErr w:type="spellStart"/>
      <w:r w:rsidRPr="00786A63">
        <w:rPr>
          <w:i/>
          <w:lang w:val="en-US"/>
        </w:rPr>
        <w:t>M</w:t>
      </w:r>
      <w:r w:rsidRPr="00786A63">
        <w:rPr>
          <w:i/>
          <w:vertAlign w:val="subscript"/>
          <w:lang w:val="en-US"/>
        </w:rPr>
        <w:t>i</w:t>
      </w:r>
      <w:proofErr w:type="spellEnd"/>
      <w:r w:rsidRPr="00786A63">
        <w:t xml:space="preserve"> </w:t>
      </w:r>
      <w:r>
        <w:t>становится дискретным и конечным, и в целом задача оптимизации целевых функций (2) или (3) на пространстве значений кортежа (1) становится дискретной. Такая задача сводится к хорошо известной обобщенной задаче коммивояжера, в которой все возможные точки врезки на одном сегменте являются эквивалентными.</w:t>
      </w:r>
    </w:p>
    <w:p w:rsidR="00786A63" w:rsidRDefault="00786A63" w:rsidP="00370C31">
      <w:pPr>
        <w:pStyle w:val="a3"/>
      </w:pPr>
      <w:r>
        <w:t>Для решения обобщенной задачи коммивояжера существует хорошо разработанный математический аппарат</w:t>
      </w:r>
      <w:r w:rsidR="00D543F6">
        <w:t xml:space="preserve"> и создано множество алгоритмов, описанных в литературе.</w:t>
      </w:r>
    </w:p>
    <w:p w:rsidR="00444A59" w:rsidRDefault="00444A59" w:rsidP="00370C31">
      <w:pPr>
        <w:pStyle w:val="a3"/>
      </w:pPr>
      <w:r>
        <w:t>Однако</w:t>
      </w:r>
      <w:bookmarkStart w:id="0" w:name="_GoBack"/>
      <w:bookmarkEnd w:id="0"/>
      <w:r>
        <w:t xml:space="preserve"> данные ограничения не являются единственными, которые требуется учитывать в случае термической резки.</w:t>
      </w:r>
    </w:p>
    <w:p w:rsidR="00444A59" w:rsidRDefault="00444A59" w:rsidP="00444A59">
      <w:pPr>
        <w:pStyle w:val="3"/>
      </w:pPr>
      <w:r>
        <w:t>Правило жесткости детали</w:t>
      </w:r>
    </w:p>
    <w:p w:rsidR="00444A59" w:rsidRPr="00786A63" w:rsidRDefault="00444A59" w:rsidP="00370C31">
      <w:pPr>
        <w:pStyle w:val="a3"/>
      </w:pPr>
    </w:p>
    <w:sectPr w:rsidR="00444A59" w:rsidRPr="00786A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017C6"/>
    <w:multiLevelType w:val="hybridMultilevel"/>
    <w:tmpl w:val="83EEA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8A00FE0"/>
    <w:multiLevelType w:val="hybridMultilevel"/>
    <w:tmpl w:val="636C9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BFB396F"/>
    <w:multiLevelType w:val="hybridMultilevel"/>
    <w:tmpl w:val="101A15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09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2EBF"/>
    <w:rsid w:val="00000CC8"/>
    <w:rsid w:val="000013B1"/>
    <w:rsid w:val="0000648C"/>
    <w:rsid w:val="00017726"/>
    <w:rsid w:val="0003132F"/>
    <w:rsid w:val="00031338"/>
    <w:rsid w:val="0004318A"/>
    <w:rsid w:val="00067B49"/>
    <w:rsid w:val="00097DEC"/>
    <w:rsid w:val="000C210F"/>
    <w:rsid w:val="000D0D93"/>
    <w:rsid w:val="000D1C70"/>
    <w:rsid w:val="000F18FA"/>
    <w:rsid w:val="0013449A"/>
    <w:rsid w:val="001417A4"/>
    <w:rsid w:val="001447C9"/>
    <w:rsid w:val="001528A2"/>
    <w:rsid w:val="00160C3D"/>
    <w:rsid w:val="0017146D"/>
    <w:rsid w:val="001A133C"/>
    <w:rsid w:val="001D01AC"/>
    <w:rsid w:val="001D2226"/>
    <w:rsid w:val="001E02F3"/>
    <w:rsid w:val="002010AC"/>
    <w:rsid w:val="00214D79"/>
    <w:rsid w:val="00215D10"/>
    <w:rsid w:val="0022162A"/>
    <w:rsid w:val="00221856"/>
    <w:rsid w:val="00236568"/>
    <w:rsid w:val="00242F13"/>
    <w:rsid w:val="002544D4"/>
    <w:rsid w:val="00266EE1"/>
    <w:rsid w:val="002B3344"/>
    <w:rsid w:val="002C6990"/>
    <w:rsid w:val="002D1CE2"/>
    <w:rsid w:val="002E3165"/>
    <w:rsid w:val="00303EB5"/>
    <w:rsid w:val="00307B4E"/>
    <w:rsid w:val="00312600"/>
    <w:rsid w:val="00320C91"/>
    <w:rsid w:val="003340A2"/>
    <w:rsid w:val="00350D12"/>
    <w:rsid w:val="00354D96"/>
    <w:rsid w:val="003632E3"/>
    <w:rsid w:val="00370C31"/>
    <w:rsid w:val="0037269C"/>
    <w:rsid w:val="00390B01"/>
    <w:rsid w:val="003B46FE"/>
    <w:rsid w:val="003B54B2"/>
    <w:rsid w:val="003B7B0C"/>
    <w:rsid w:val="003D49EE"/>
    <w:rsid w:val="003E3842"/>
    <w:rsid w:val="004245C3"/>
    <w:rsid w:val="00433EA4"/>
    <w:rsid w:val="004404DE"/>
    <w:rsid w:val="00440817"/>
    <w:rsid w:val="004441CC"/>
    <w:rsid w:val="00444A59"/>
    <w:rsid w:val="00475463"/>
    <w:rsid w:val="00483E6F"/>
    <w:rsid w:val="00495E03"/>
    <w:rsid w:val="004C1364"/>
    <w:rsid w:val="00500FE2"/>
    <w:rsid w:val="00502FBB"/>
    <w:rsid w:val="00524285"/>
    <w:rsid w:val="00542447"/>
    <w:rsid w:val="005550D5"/>
    <w:rsid w:val="00556CEF"/>
    <w:rsid w:val="00561FD0"/>
    <w:rsid w:val="005B6A9B"/>
    <w:rsid w:val="005D1C71"/>
    <w:rsid w:val="005D3AFA"/>
    <w:rsid w:val="005E216A"/>
    <w:rsid w:val="005E432A"/>
    <w:rsid w:val="005E54E3"/>
    <w:rsid w:val="005F4239"/>
    <w:rsid w:val="005F7803"/>
    <w:rsid w:val="00611460"/>
    <w:rsid w:val="006163D2"/>
    <w:rsid w:val="00626EAD"/>
    <w:rsid w:val="00627330"/>
    <w:rsid w:val="00653EB2"/>
    <w:rsid w:val="0065614D"/>
    <w:rsid w:val="00662300"/>
    <w:rsid w:val="00693CA1"/>
    <w:rsid w:val="006A5F37"/>
    <w:rsid w:val="006C7CC8"/>
    <w:rsid w:val="006D7473"/>
    <w:rsid w:val="006F08BE"/>
    <w:rsid w:val="00705049"/>
    <w:rsid w:val="00716C09"/>
    <w:rsid w:val="007270BD"/>
    <w:rsid w:val="00727405"/>
    <w:rsid w:val="007322C0"/>
    <w:rsid w:val="00735932"/>
    <w:rsid w:val="0074097E"/>
    <w:rsid w:val="007507D7"/>
    <w:rsid w:val="007527DF"/>
    <w:rsid w:val="007549F2"/>
    <w:rsid w:val="00771C04"/>
    <w:rsid w:val="00772EBF"/>
    <w:rsid w:val="00786A63"/>
    <w:rsid w:val="00794471"/>
    <w:rsid w:val="00797827"/>
    <w:rsid w:val="007B0856"/>
    <w:rsid w:val="007D58B2"/>
    <w:rsid w:val="007E31C5"/>
    <w:rsid w:val="007E6717"/>
    <w:rsid w:val="00826C48"/>
    <w:rsid w:val="00831DE9"/>
    <w:rsid w:val="00851E88"/>
    <w:rsid w:val="00867EA6"/>
    <w:rsid w:val="00887507"/>
    <w:rsid w:val="008A626A"/>
    <w:rsid w:val="008B641A"/>
    <w:rsid w:val="008C38CD"/>
    <w:rsid w:val="008C44A7"/>
    <w:rsid w:val="008D2543"/>
    <w:rsid w:val="008F5EAD"/>
    <w:rsid w:val="00906A4F"/>
    <w:rsid w:val="0092145E"/>
    <w:rsid w:val="00926B80"/>
    <w:rsid w:val="00932DB2"/>
    <w:rsid w:val="00972369"/>
    <w:rsid w:val="00983059"/>
    <w:rsid w:val="009B3688"/>
    <w:rsid w:val="009D25FB"/>
    <w:rsid w:val="009D6755"/>
    <w:rsid w:val="009E6EF7"/>
    <w:rsid w:val="009F3533"/>
    <w:rsid w:val="009F784A"/>
    <w:rsid w:val="00A177DA"/>
    <w:rsid w:val="00A42586"/>
    <w:rsid w:val="00A46FC7"/>
    <w:rsid w:val="00AB45B0"/>
    <w:rsid w:val="00AB5DB0"/>
    <w:rsid w:val="00AC7498"/>
    <w:rsid w:val="00AE2BAC"/>
    <w:rsid w:val="00B01D3F"/>
    <w:rsid w:val="00B3284C"/>
    <w:rsid w:val="00B426EC"/>
    <w:rsid w:val="00B42D9D"/>
    <w:rsid w:val="00B536ED"/>
    <w:rsid w:val="00B664EB"/>
    <w:rsid w:val="00B73310"/>
    <w:rsid w:val="00BA1733"/>
    <w:rsid w:val="00BA3DAE"/>
    <w:rsid w:val="00BD76FC"/>
    <w:rsid w:val="00BF1E03"/>
    <w:rsid w:val="00C02D59"/>
    <w:rsid w:val="00C07187"/>
    <w:rsid w:val="00C11622"/>
    <w:rsid w:val="00C31CE0"/>
    <w:rsid w:val="00C35F52"/>
    <w:rsid w:val="00C55CEE"/>
    <w:rsid w:val="00C70A81"/>
    <w:rsid w:val="00C75005"/>
    <w:rsid w:val="00C91964"/>
    <w:rsid w:val="00CB29C8"/>
    <w:rsid w:val="00CD4232"/>
    <w:rsid w:val="00CD67A4"/>
    <w:rsid w:val="00D1540F"/>
    <w:rsid w:val="00D16510"/>
    <w:rsid w:val="00D20498"/>
    <w:rsid w:val="00D543F6"/>
    <w:rsid w:val="00D62EBB"/>
    <w:rsid w:val="00D67916"/>
    <w:rsid w:val="00D706FB"/>
    <w:rsid w:val="00D9744A"/>
    <w:rsid w:val="00DA7DDC"/>
    <w:rsid w:val="00DE46BC"/>
    <w:rsid w:val="00E01606"/>
    <w:rsid w:val="00E04DA3"/>
    <w:rsid w:val="00E27404"/>
    <w:rsid w:val="00E42D23"/>
    <w:rsid w:val="00E605CF"/>
    <w:rsid w:val="00E85877"/>
    <w:rsid w:val="00ED13D6"/>
    <w:rsid w:val="00EE7EBE"/>
    <w:rsid w:val="00F071E5"/>
    <w:rsid w:val="00F145DA"/>
    <w:rsid w:val="00F232F7"/>
    <w:rsid w:val="00F71FD1"/>
    <w:rsid w:val="00F90E6A"/>
    <w:rsid w:val="00FA6B88"/>
    <w:rsid w:val="00FB0B4B"/>
    <w:rsid w:val="00FC5BDD"/>
    <w:rsid w:val="00FC68CC"/>
    <w:rsid w:val="00FD2C3B"/>
    <w:rsid w:val="00FD4490"/>
    <w:rsid w:val="00FD4F69"/>
    <w:rsid w:val="00FF6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1606"/>
    <w:rPr>
      <w:rFonts w:ascii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500FE2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00FE2"/>
    <w:pPr>
      <w:keepNext/>
      <w:keepLines/>
      <w:spacing w:before="200" w:after="0"/>
      <w:outlineLvl w:val="1"/>
    </w:pPr>
    <w:rPr>
      <w:rFonts w:eastAsiaTheme="majorEastAsia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02FBB"/>
    <w:pPr>
      <w:keepNext/>
      <w:keepLines/>
      <w:spacing w:before="200" w:after="0"/>
      <w:outlineLvl w:val="2"/>
    </w:pPr>
    <w:rPr>
      <w:rFonts w:eastAsiaTheme="majorEastAsia"/>
      <w:b/>
      <w:bCs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00FE2"/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a3">
    <w:name w:val="No Spacing"/>
    <w:link w:val="a4"/>
    <w:uiPriority w:val="1"/>
    <w:qFormat/>
    <w:rsid w:val="005E216A"/>
    <w:pPr>
      <w:tabs>
        <w:tab w:val="center" w:pos="4536"/>
        <w:tab w:val="right" w:pos="9356"/>
      </w:tabs>
      <w:spacing w:after="0" w:line="240" w:lineRule="auto"/>
      <w:jc w:val="both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500FE2"/>
    <w:rPr>
      <w:rFonts w:ascii="Times New Roman" w:eastAsiaTheme="majorEastAsia" w:hAnsi="Times New Roman" w:cs="Times New Roman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02FBB"/>
    <w:rPr>
      <w:rFonts w:ascii="Times New Roman" w:eastAsiaTheme="majorEastAsia" w:hAnsi="Times New Roman" w:cs="Times New Roman"/>
      <w:b/>
      <w:bCs/>
      <w:sz w:val="24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7D58B2"/>
    <w:pPr>
      <w:spacing w:after="240"/>
      <w:jc w:val="center"/>
    </w:pPr>
    <w:rPr>
      <w:rFonts w:cs="Times New Roman"/>
      <w:i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 w:val="20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5E216A"/>
    <w:rPr>
      <w:rFonts w:ascii="Times New Roman" w:hAnsi="Times New Roman"/>
      <w:sz w:val="24"/>
    </w:rPr>
  </w:style>
  <w:style w:type="character" w:customStyle="1" w:styleId="a7">
    <w:name w:val="Подпись рисунка Знак"/>
    <w:basedOn w:val="a4"/>
    <w:link w:val="a6"/>
    <w:rsid w:val="007D58B2"/>
    <w:rPr>
      <w:rFonts w:ascii="Times New Roman" w:hAnsi="Times New Roman" w:cs="Times New Roman"/>
      <w:i/>
      <w:sz w:val="24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 w:val="20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1606"/>
    <w:rPr>
      <w:rFonts w:ascii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500FE2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00FE2"/>
    <w:pPr>
      <w:keepNext/>
      <w:keepLines/>
      <w:spacing w:before="200" w:after="0"/>
      <w:outlineLvl w:val="1"/>
    </w:pPr>
    <w:rPr>
      <w:rFonts w:eastAsiaTheme="majorEastAsia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02FBB"/>
    <w:pPr>
      <w:keepNext/>
      <w:keepLines/>
      <w:spacing w:before="200" w:after="0"/>
      <w:outlineLvl w:val="2"/>
    </w:pPr>
    <w:rPr>
      <w:rFonts w:eastAsiaTheme="majorEastAsia"/>
      <w:b/>
      <w:bCs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00FE2"/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a3">
    <w:name w:val="No Spacing"/>
    <w:link w:val="a4"/>
    <w:uiPriority w:val="1"/>
    <w:qFormat/>
    <w:rsid w:val="005E216A"/>
    <w:pPr>
      <w:tabs>
        <w:tab w:val="center" w:pos="4536"/>
        <w:tab w:val="right" w:pos="9356"/>
      </w:tabs>
      <w:spacing w:after="0" w:line="240" w:lineRule="auto"/>
      <w:jc w:val="both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500FE2"/>
    <w:rPr>
      <w:rFonts w:ascii="Times New Roman" w:eastAsiaTheme="majorEastAsia" w:hAnsi="Times New Roman" w:cs="Times New Roman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02FBB"/>
    <w:rPr>
      <w:rFonts w:ascii="Times New Roman" w:eastAsiaTheme="majorEastAsia" w:hAnsi="Times New Roman" w:cs="Times New Roman"/>
      <w:b/>
      <w:bCs/>
      <w:sz w:val="24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7D58B2"/>
    <w:pPr>
      <w:spacing w:after="240"/>
      <w:jc w:val="center"/>
    </w:pPr>
    <w:rPr>
      <w:rFonts w:cs="Times New Roman"/>
      <w:i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 w:val="20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5E216A"/>
    <w:rPr>
      <w:rFonts w:ascii="Times New Roman" w:hAnsi="Times New Roman"/>
      <w:sz w:val="24"/>
    </w:rPr>
  </w:style>
  <w:style w:type="character" w:customStyle="1" w:styleId="a7">
    <w:name w:val="Подпись рисунка Знак"/>
    <w:basedOn w:val="a4"/>
    <w:link w:val="a6"/>
    <w:rsid w:val="007D58B2"/>
    <w:rPr>
      <w:rFonts w:ascii="Times New Roman" w:hAnsi="Times New Roman" w:cs="Times New Roman"/>
      <w:i/>
      <w:sz w:val="24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CA77D6-0ED8-4D59-98D4-B1039BAD9B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</TotalTime>
  <Pages>3</Pages>
  <Words>1171</Words>
  <Characters>6677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8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s</dc:creator>
  <cp:keywords/>
  <dc:description/>
  <cp:lastModifiedBy>stas</cp:lastModifiedBy>
  <cp:revision>49</cp:revision>
  <dcterms:created xsi:type="dcterms:W3CDTF">2016-12-07T09:55:00Z</dcterms:created>
  <dcterms:modified xsi:type="dcterms:W3CDTF">2016-12-07T12:45:00Z</dcterms:modified>
</cp:coreProperties>
</file>